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5"/>
  </p:notesMasterIdLst>
  <p:sldIdLst>
    <p:sldId id="281" r:id="rId2"/>
    <p:sldId id="300" r:id="rId3"/>
    <p:sldId id="256" r:id="rId4"/>
    <p:sldId id="257" r:id="rId5"/>
    <p:sldId id="258" r:id="rId6"/>
    <p:sldId id="259" r:id="rId7"/>
    <p:sldId id="261" r:id="rId8"/>
    <p:sldId id="260" r:id="rId9"/>
    <p:sldId id="262" r:id="rId10"/>
    <p:sldId id="263" r:id="rId11"/>
    <p:sldId id="264" r:id="rId12"/>
    <p:sldId id="266" r:id="rId13"/>
    <p:sldId id="265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2" r:id="rId29"/>
    <p:sldId id="304" r:id="rId30"/>
    <p:sldId id="284" r:id="rId31"/>
    <p:sldId id="301" r:id="rId32"/>
    <p:sldId id="302" r:id="rId33"/>
    <p:sldId id="294" r:id="rId34"/>
    <p:sldId id="305" r:id="rId35"/>
    <p:sldId id="289" r:id="rId36"/>
    <p:sldId id="290" r:id="rId37"/>
    <p:sldId id="291" r:id="rId38"/>
    <p:sldId id="292" r:id="rId39"/>
    <p:sldId id="286" r:id="rId40"/>
    <p:sldId id="287" r:id="rId41"/>
    <p:sldId id="299" r:id="rId42"/>
    <p:sldId id="303" r:id="rId43"/>
    <p:sldId id="306" r:id="rId44"/>
    <p:sldId id="297" r:id="rId45"/>
    <p:sldId id="288" r:id="rId46"/>
    <p:sldId id="298" r:id="rId47"/>
    <p:sldId id="307" r:id="rId48"/>
    <p:sldId id="308" r:id="rId49"/>
    <p:sldId id="309" r:id="rId50"/>
    <p:sldId id="293" r:id="rId51"/>
    <p:sldId id="295" r:id="rId52"/>
    <p:sldId id="296" r:id="rId53"/>
    <p:sldId id="310" r:id="rId5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2458E681-F6CA-4B26-9AE7-5335C8C32852}">
          <p14:sldIdLst>
            <p14:sldId id="281"/>
            <p14:sldId id="300"/>
            <p14:sldId id="256"/>
            <p14:sldId id="257"/>
            <p14:sldId id="258"/>
            <p14:sldId id="259"/>
            <p14:sldId id="261"/>
            <p14:sldId id="260"/>
            <p14:sldId id="262"/>
            <p14:sldId id="263"/>
            <p14:sldId id="264"/>
            <p14:sldId id="266"/>
            <p14:sldId id="265"/>
            <p14:sldId id="267"/>
            <p14:sldId id="268"/>
            <p14:sldId id="269"/>
            <p14:sldId id="270"/>
            <p14:sldId id="271"/>
            <p14:sldId id="272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2"/>
            <p14:sldId id="304"/>
            <p14:sldId id="284"/>
            <p14:sldId id="301"/>
            <p14:sldId id="302"/>
            <p14:sldId id="294"/>
            <p14:sldId id="305"/>
            <p14:sldId id="289"/>
            <p14:sldId id="290"/>
            <p14:sldId id="291"/>
            <p14:sldId id="292"/>
            <p14:sldId id="286"/>
            <p14:sldId id="287"/>
            <p14:sldId id="299"/>
            <p14:sldId id="303"/>
            <p14:sldId id="306"/>
            <p14:sldId id="297"/>
            <p14:sldId id="288"/>
            <p14:sldId id="298"/>
            <p14:sldId id="307"/>
            <p14:sldId id="308"/>
            <p14:sldId id="309"/>
            <p14:sldId id="293"/>
            <p14:sldId id="295"/>
            <p14:sldId id="296"/>
            <p14:sldId id="310"/>
          </p14:sldIdLst>
        </p14:section>
        <p14:section name="Раздел без заголовка" id="{D507F51E-7DBB-412B-B67E-3CD29E3B837E}">
          <p14:sldIdLst/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62" autoAdjust="0"/>
    <p:restoredTop sz="94718" autoAdjust="0"/>
  </p:normalViewPr>
  <p:slideViewPr>
    <p:cSldViewPr>
      <p:cViewPr>
        <p:scale>
          <a:sx n="66" d="100"/>
          <a:sy n="66" d="100"/>
        </p:scale>
        <p:origin x="-136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3.wmf"/><Relationship Id="rId7" Type="http://schemas.openxmlformats.org/officeDocument/2006/relationships/image" Target="../media/image40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76.wmf"/><Relationship Id="rId1" Type="http://schemas.openxmlformats.org/officeDocument/2006/relationships/image" Target="../media/image40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0.wmf"/><Relationship Id="rId1" Type="http://schemas.openxmlformats.org/officeDocument/2006/relationships/image" Target="../media/image48.wmf"/><Relationship Id="rId6" Type="http://schemas.openxmlformats.org/officeDocument/2006/relationships/image" Target="../media/image63.wmf"/><Relationship Id="rId5" Type="http://schemas.openxmlformats.org/officeDocument/2006/relationships/image" Target="../media/image40.wmf"/><Relationship Id="rId4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40.wmf"/><Relationship Id="rId5" Type="http://schemas.openxmlformats.org/officeDocument/2006/relationships/image" Target="../media/image100.wmf"/><Relationship Id="rId4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5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3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2.wmf"/><Relationship Id="rId7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48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023723-3692-46AA-8EEC-118A50D3B5EE}" type="datetimeFigureOut">
              <a:rPr lang="ru-RU" smtClean="0"/>
              <a:t>18.03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EFFAA4-D22A-43E4-AA6D-E9C9E5E446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800702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BEFFAA4-D22A-43E4-AA6D-E9C9E5E44666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50592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9E1-FFDA-4E93-9446-74FE94B73C99}" type="datetimeFigureOut">
              <a:rPr lang="ru-RU" smtClean="0"/>
              <a:pPr/>
              <a:t>18.03.2013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10892-260E-4B86-9565-0AB36A2F2E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9E1-FFDA-4E93-9446-74FE94B73C99}" type="datetimeFigureOut">
              <a:rPr lang="ru-RU" smtClean="0"/>
              <a:pPr/>
              <a:t>18.03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10892-260E-4B86-9565-0AB36A2F2E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9E1-FFDA-4E93-9446-74FE94B73C99}" type="datetimeFigureOut">
              <a:rPr lang="ru-RU" smtClean="0"/>
              <a:pPr/>
              <a:t>18.03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10892-260E-4B86-9565-0AB36A2F2E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9E1-FFDA-4E93-9446-74FE94B73C99}" type="datetimeFigureOut">
              <a:rPr lang="ru-RU" smtClean="0"/>
              <a:pPr/>
              <a:t>18.03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10892-260E-4B86-9565-0AB36A2F2E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9E1-FFDA-4E93-9446-74FE94B73C99}" type="datetimeFigureOut">
              <a:rPr lang="ru-RU" smtClean="0"/>
              <a:pPr/>
              <a:t>18.03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10892-260E-4B86-9565-0AB36A2F2E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9E1-FFDA-4E93-9446-74FE94B73C99}" type="datetimeFigureOut">
              <a:rPr lang="ru-RU" smtClean="0"/>
              <a:pPr/>
              <a:t>18.03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10892-260E-4B86-9565-0AB36A2F2E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9E1-FFDA-4E93-9446-74FE94B73C99}" type="datetimeFigureOut">
              <a:rPr lang="ru-RU" smtClean="0"/>
              <a:pPr/>
              <a:t>18.03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10892-260E-4B86-9565-0AB36A2F2E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9E1-FFDA-4E93-9446-74FE94B73C99}" type="datetimeFigureOut">
              <a:rPr lang="ru-RU" smtClean="0"/>
              <a:pPr/>
              <a:t>18.03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10892-260E-4B86-9565-0AB36A2F2E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9E1-FFDA-4E93-9446-74FE94B73C99}" type="datetimeFigureOut">
              <a:rPr lang="ru-RU" smtClean="0"/>
              <a:pPr/>
              <a:t>18.03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10892-260E-4B86-9565-0AB36A2F2E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9E1-FFDA-4E93-9446-74FE94B73C99}" type="datetimeFigureOut">
              <a:rPr lang="ru-RU" smtClean="0"/>
              <a:pPr/>
              <a:t>18.03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310892-260E-4B86-9565-0AB36A2F2E2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с одним вырезанным скругленным углом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ый треугольник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D29E1-FFDA-4E93-9446-74FE94B73C99}" type="datetimeFigureOut">
              <a:rPr lang="ru-RU" smtClean="0"/>
              <a:pPr/>
              <a:t>18.03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E310892-260E-4B86-9565-0AB36A2F2E2D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10" name="Полилиния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Полилиния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4DD29E1-FFDA-4E93-9446-74FE94B73C99}" type="datetimeFigureOut">
              <a:rPr lang="ru-RU" smtClean="0"/>
              <a:pPr/>
              <a:t>18.03.2013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E310892-260E-4B86-9565-0AB36A2F2E2D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2" name="Группа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Полилиния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Полилиния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3.wmf"/><Relationship Id="rId3" Type="http://schemas.openxmlformats.org/officeDocument/2006/relationships/image" Target="../media/image39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image" Target="../media/image14.png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7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8.wmf"/><Relationship Id="rId3" Type="http://schemas.openxmlformats.org/officeDocument/2006/relationships/image" Target="../media/image2.png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6.wmf"/><Relationship Id="rId14" Type="http://schemas.openxmlformats.org/officeDocument/2006/relationships/image" Target="../media/image8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65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6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108.bin"/><Relationship Id="rId3" Type="http://schemas.openxmlformats.org/officeDocument/2006/relationships/image" Target="../media/image34.png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7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10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7" Type="http://schemas.openxmlformats.org/officeDocument/2006/relationships/image" Target="../media/image11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5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2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34.png"/><Relationship Id="rId4" Type="http://schemas.openxmlformats.org/officeDocument/2006/relationships/image" Target="../media/image15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3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image" Target="../media/image4.wmf"/><Relationship Id="rId9" Type="http://schemas.openxmlformats.org/officeDocument/2006/relationships/image" Target="../media/image14.png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5.wmf"/><Relationship Id="rId3" Type="http://schemas.openxmlformats.org/officeDocument/2006/relationships/image" Target="../media/image28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15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34.png"/><Relationship Id="rId10" Type="http://schemas.openxmlformats.org/officeDocument/2006/relationships/image" Target="../media/image31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1560" y="1988840"/>
            <a:ext cx="7851648" cy="1828800"/>
          </a:xfrm>
        </p:spPr>
        <p:txBody>
          <a:bodyPr/>
          <a:lstStyle/>
          <a:p>
            <a:pPr algn="ctr"/>
            <a:r>
              <a:rPr lang="ru-RU" dirty="0" smtClean="0"/>
              <a:t>Задания С2 на ЕГЭ.</a:t>
            </a:r>
            <a:br>
              <a:rPr lang="ru-RU" dirty="0" smtClean="0"/>
            </a:br>
            <a:r>
              <a:rPr lang="ru-RU" dirty="0" smtClean="0"/>
              <a:t>Координатный метод.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27584" y="3356992"/>
            <a:ext cx="7854696" cy="1752600"/>
          </a:xfrm>
        </p:spPr>
        <p:txBody>
          <a:bodyPr>
            <a:normAutofit/>
          </a:bodyPr>
          <a:lstStyle/>
          <a:p>
            <a:pPr algn="ctr"/>
            <a:r>
              <a:rPr lang="ru-RU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4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равильная шестиугольная пирамида.</a:t>
            </a:r>
            <a:endParaRPr lang="ru-RU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348880"/>
            <a:ext cx="3871044" cy="354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Прямая со стрелкой 4"/>
          <p:cNvCxnSpPr/>
          <p:nvPr/>
        </p:nvCxnSpPr>
        <p:spPr>
          <a:xfrm flipV="1">
            <a:off x="611560" y="5085184"/>
            <a:ext cx="4176464" cy="7200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355976" y="5229200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 flipH="1">
            <a:off x="1043608" y="4509120"/>
            <a:ext cx="1944216" cy="1728192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475656" y="5949280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Прямая со стрелкой 13"/>
          <p:cNvCxnSpPr/>
          <p:nvPr/>
        </p:nvCxnSpPr>
        <p:spPr>
          <a:xfrm flipV="1">
            <a:off x="2339752" y="1916832"/>
            <a:ext cx="72008" cy="324036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39752" y="1844824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31840" y="5373216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a</a:t>
            </a:r>
            <a:endParaRPr lang="ru-RU" sz="2800" b="1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2411760" y="3861048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h</a:t>
            </a:r>
            <a:endParaRPr lang="ru-RU" sz="2800" b="1" i="1" dirty="0"/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>
            <a:off x="2267744" y="2636912"/>
            <a:ext cx="72008" cy="244827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427984" y="1556792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 (a; 0;0)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499992" y="2276872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(- a; 0;0)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4306888" y="2852738"/>
          <a:ext cx="22145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0" name="Equation" r:id="rId4" imgW="1041120" imgH="507960" progId="Equation.DSMT4">
                  <p:embed/>
                </p:oleObj>
              </mc:Choice>
              <mc:Fallback>
                <p:oleObj name="Equation" r:id="rId4" imgW="104112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2852738"/>
                        <a:ext cx="221456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535488" y="4005263"/>
          <a:ext cx="24034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1" name="Equation" r:id="rId6" imgW="1130040" imgH="507960" progId="Equation.DSMT4">
                  <p:embed/>
                </p:oleObj>
              </mc:Choice>
              <mc:Fallback>
                <p:oleObj name="Equation" r:id="rId6" imgW="113004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4005263"/>
                        <a:ext cx="24034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421438" y="1341438"/>
          <a:ext cx="21605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2" name="Equation" r:id="rId8" imgW="1015920" imgH="507960" progId="Equation.DSMT4">
                  <p:embed/>
                </p:oleObj>
              </mc:Choice>
              <mc:Fallback>
                <p:oleObj name="Equation" r:id="rId8" imgW="10159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1341438"/>
                        <a:ext cx="216058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6767513" y="2565400"/>
          <a:ext cx="1943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3" name="Equation" r:id="rId10" imgW="914400" imgH="507960" progId="Equation.DSMT4">
                  <p:embed/>
                </p:oleObj>
              </mc:Choice>
              <mc:Fallback>
                <p:oleObj name="Equation" r:id="rId10" imgW="91440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513" y="2565400"/>
                        <a:ext cx="1943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7236296" y="4077072"/>
          <a:ext cx="1184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4" name="Equation" r:id="rId12" imgW="609480" imgH="253800" progId="Equation.DSMT4">
                  <p:embed/>
                </p:oleObj>
              </mc:Choice>
              <mc:Fallback>
                <p:oleObj name="Equation" r:id="rId12" imgW="6094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4077072"/>
                        <a:ext cx="11842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5" grpId="0"/>
      <p:bldP spid="16" grpId="0"/>
      <p:bldP spid="17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ru-RU" dirty="0" smtClean="0"/>
              <a:t>Расстояние от точки до плоскости.</a:t>
            </a:r>
            <a:endParaRPr lang="ru-RU" dirty="0"/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Расстояние от точки М(</a:t>
            </a:r>
            <a:r>
              <a:rPr lang="en-US" dirty="0" smtClean="0"/>
              <a:t>x</a:t>
            </a:r>
            <a:r>
              <a:rPr lang="en-US" sz="2700" dirty="0" smtClean="0"/>
              <a:t>0</a:t>
            </a:r>
            <a:r>
              <a:rPr lang="en-US" dirty="0" smtClean="0"/>
              <a:t>;y</a:t>
            </a:r>
            <a:r>
              <a:rPr lang="en-US" sz="2700" dirty="0" smtClean="0"/>
              <a:t>0</a:t>
            </a:r>
            <a:r>
              <a:rPr lang="en-US" dirty="0" smtClean="0"/>
              <a:t>;z</a:t>
            </a:r>
            <a:r>
              <a:rPr lang="en-US" sz="2700" dirty="0" smtClean="0"/>
              <a:t>0</a:t>
            </a:r>
            <a:r>
              <a:rPr lang="en-US" dirty="0" smtClean="0"/>
              <a:t>)</a:t>
            </a:r>
            <a:r>
              <a:rPr lang="ru-RU" dirty="0" smtClean="0"/>
              <a:t>до плоскости</a:t>
            </a:r>
            <a:r>
              <a:rPr lang="en-US" dirty="0" smtClean="0"/>
              <a:t> ax + by + </a:t>
            </a:r>
            <a:r>
              <a:rPr lang="en-US" dirty="0" err="1" smtClean="0"/>
              <a:t>cz</a:t>
            </a:r>
            <a:r>
              <a:rPr lang="en-US" dirty="0" smtClean="0"/>
              <a:t> + d = 0</a:t>
            </a:r>
            <a:r>
              <a:rPr lang="ru-RU" dirty="0" smtClean="0"/>
              <a:t>.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15615" y="1844824"/>
          <a:ext cx="6644739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8" name="Equation" r:id="rId3" imgW="1917360" imgH="457200" progId="Equation.DSMT4">
                  <p:embed/>
                </p:oleObj>
              </mc:Choice>
              <mc:Fallback>
                <p:oleObj name="Equation" r:id="rId3" imgW="19173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5" y="1844824"/>
                        <a:ext cx="6644739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95536" y="3861048"/>
          <a:ext cx="1872208" cy="65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9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61048"/>
                        <a:ext cx="1872208" cy="656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083050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0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1914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644008" y="3861048"/>
          <a:ext cx="3972842" cy="62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1" name="Equation" r:id="rId9" imgW="1282680" imgH="203040" progId="Equation.DSMT4">
                  <p:embed/>
                </p:oleObj>
              </mc:Choice>
              <mc:Fallback>
                <p:oleObj name="Equation" r:id="rId9" imgW="12826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861048"/>
                        <a:ext cx="3972842" cy="6287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79512" y="4581128"/>
          <a:ext cx="8755063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2" name="Equation" r:id="rId11" imgW="2527200" imgH="558720" progId="Equation.DSMT4">
                  <p:embed/>
                </p:oleObj>
              </mc:Choice>
              <mc:Fallback>
                <p:oleObj name="Equation" r:id="rId11" imgW="252720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581128"/>
                        <a:ext cx="8755063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5536" y="3284984"/>
            <a:ext cx="27363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Например:</a:t>
            </a:r>
            <a:endParaRPr lang="ru-RU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Уравнение плоскости, проходящей через три точки.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39552" y="1700808"/>
          <a:ext cx="1954350" cy="5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4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00808"/>
                        <a:ext cx="1954350" cy="5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39552" y="2348880"/>
          <a:ext cx="190101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Equation" r:id="rId5" imgW="838080" imgH="253800" progId="Equation.DSMT4">
                  <p:embed/>
                </p:oleObj>
              </mc:Choice>
              <mc:Fallback>
                <p:oleObj name="Equation" r:id="rId5" imgW="8380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48880"/>
                        <a:ext cx="1901011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67544" y="2996952"/>
          <a:ext cx="19018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Equation" r:id="rId7" imgW="838080" imgH="279360" progId="Equation.DSMT4">
                  <p:embed/>
                </p:oleObj>
              </mc:Choice>
              <mc:Fallback>
                <p:oleObj name="Equation" r:id="rId7" imgW="8380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996952"/>
                        <a:ext cx="19018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47864" y="1772816"/>
            <a:ext cx="540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Уравнение плоскости имеет вид 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3563888" y="2420888"/>
          <a:ext cx="4248472" cy="723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7" name="Equation" r:id="rId9" imgW="1193760" imgH="203040" progId="Equation.DSMT4">
                  <p:embed/>
                </p:oleObj>
              </mc:Choice>
              <mc:Fallback>
                <p:oleObj name="Equation" r:id="rId9" imgW="11937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420888"/>
                        <a:ext cx="4248472" cy="7231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131840" y="3212976"/>
            <a:ext cx="54726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Числа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, b,</a:t>
            </a:r>
            <a:r>
              <a:rPr lang="ru-RU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аходим из системы уравнений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2987824" y="4077072"/>
          <a:ext cx="3816424" cy="243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8" name="Equation" r:id="rId11" imgW="1511280" imgH="965160" progId="Equation.DSMT4">
                  <p:embed/>
                </p:oleObj>
              </mc:Choice>
              <mc:Fallback>
                <p:oleObj name="Equation" r:id="rId11" imgW="151128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077072"/>
                        <a:ext cx="3816424" cy="2437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512" y="404664"/>
            <a:ext cx="87129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Например: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Написать уравнение плоскости, проходящей через точки </a:t>
            </a:r>
            <a:endParaRPr lang="ru-RU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211960" y="836712"/>
          <a:ext cx="165239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6"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836712"/>
                        <a:ext cx="1652394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5940152" y="836712"/>
          <a:ext cx="13827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7" name="Equation" r:id="rId5" imgW="609480" imgH="253800" progId="Equation.DSMT4">
                  <p:embed/>
                </p:oleObj>
              </mc:Choice>
              <mc:Fallback>
                <p:oleObj name="Equation" r:id="rId5" imgW="6094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836712"/>
                        <a:ext cx="138271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524328" y="836712"/>
          <a:ext cx="12096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8"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328" y="836712"/>
                        <a:ext cx="12096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0" y="1556792"/>
          <a:ext cx="42481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99" name="Equation" r:id="rId9" imgW="1193760" imgH="203040" progId="Equation.DSMT4">
                  <p:embed/>
                </p:oleObj>
              </mc:Choice>
              <mc:Fallback>
                <p:oleObj name="Equation" r:id="rId9" imgW="11937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56792"/>
                        <a:ext cx="42481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572000" y="1556792"/>
          <a:ext cx="378460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0" name="Equation" r:id="rId11" imgW="1498320" imgH="711000" progId="Equation.DSMT4">
                  <p:embed/>
                </p:oleObj>
              </mc:Choice>
              <mc:Fallback>
                <p:oleObj name="Equation" r:id="rId11" imgW="149832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556792"/>
                        <a:ext cx="3784600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51520" y="3356992"/>
          <a:ext cx="2725738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1" name="Equation" r:id="rId13" imgW="1079280" imgH="711000" progId="Equation.DSMT4">
                  <p:embed/>
                </p:oleObj>
              </mc:Choice>
              <mc:Fallback>
                <p:oleObj name="Equation" r:id="rId13" imgW="1079280" imgH="71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356992"/>
                        <a:ext cx="2725738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3203848" y="3284984"/>
          <a:ext cx="3014663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2" name="Equation" r:id="rId15" imgW="1193760" imgH="711000" progId="Equation.DSMT4">
                  <p:embed/>
                </p:oleObj>
              </mc:Choice>
              <mc:Fallback>
                <p:oleObj name="Equation" r:id="rId15" imgW="1193760" imgH="711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284984"/>
                        <a:ext cx="3014663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7118350" y="3429000"/>
          <a:ext cx="137795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3" name="Equation" r:id="rId17" imgW="545760" imgH="711000" progId="Equation.DSMT4">
                  <p:embed/>
                </p:oleObj>
              </mc:Choice>
              <mc:Fallback>
                <p:oleObj name="Equation" r:id="rId17" imgW="545760" imgH="711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350" y="3429000"/>
                        <a:ext cx="1377950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142875" y="5229225"/>
          <a:ext cx="46101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4" name="Equation" r:id="rId19" imgW="1295280" imgH="203040" progId="Equation.DSMT4">
                  <p:embed/>
                </p:oleObj>
              </mc:Choice>
              <mc:Fallback>
                <p:oleObj name="Equation" r:id="rId19" imgW="12952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229225"/>
                        <a:ext cx="461010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единительная линия 13"/>
          <p:cNvCxnSpPr/>
          <p:nvPr/>
        </p:nvCxnSpPr>
        <p:spPr>
          <a:xfrm flipH="1">
            <a:off x="4788024" y="5229200"/>
            <a:ext cx="216024" cy="57606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004048" y="5161838"/>
          <a:ext cx="1332148" cy="85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5" name="Equation" r:id="rId21" imgW="393480" imgH="253800" progId="Equation.DSMT4">
                  <p:embed/>
                </p:oleObj>
              </mc:Choice>
              <mc:Fallback>
                <p:oleObj name="Equation" r:id="rId21" imgW="39348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161838"/>
                        <a:ext cx="1332148" cy="85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395536" y="5949280"/>
          <a:ext cx="343535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6" name="Equation" r:id="rId23" imgW="965160" imgH="203040" progId="Equation.DSMT4">
                  <p:embed/>
                </p:oleObj>
              </mc:Choice>
              <mc:Fallback>
                <p:oleObj name="Equation" r:id="rId23" imgW="96516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949280"/>
                        <a:ext cx="3435350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23928" y="5877272"/>
            <a:ext cx="52200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уравнение плоскости, проходящей через три данные точки.</a:t>
            </a:r>
            <a:endParaRPr lang="ru-RU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60648"/>
            <a:ext cx="9144000" cy="1143000"/>
          </a:xfrm>
        </p:spPr>
        <p:txBody>
          <a:bodyPr>
            <a:noAutofit/>
          </a:bodyPr>
          <a:lstStyle/>
          <a:p>
            <a:pPr algn="l"/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№ 1 В единичном кубе АВС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 найдите расстояние от точки 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 до плоскости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BD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) .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395536" y="1412776"/>
            <a:ext cx="4752528" cy="4761239"/>
            <a:chOff x="467544" y="1124744"/>
            <a:chExt cx="4752528" cy="4761239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43607" y="1916832"/>
              <a:ext cx="3926525" cy="3024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" name="Прямая со стрелкой 4"/>
            <p:cNvCxnSpPr/>
            <p:nvPr/>
          </p:nvCxnSpPr>
          <p:spPr>
            <a:xfrm flipH="1">
              <a:off x="467544" y="4077072"/>
              <a:ext cx="2088232" cy="12241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Прямая со стрелкой 5"/>
            <p:cNvCxnSpPr/>
            <p:nvPr/>
          </p:nvCxnSpPr>
          <p:spPr>
            <a:xfrm>
              <a:off x="2555776" y="4077072"/>
              <a:ext cx="266429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 стрелкой 6"/>
            <p:cNvCxnSpPr/>
            <p:nvPr/>
          </p:nvCxnSpPr>
          <p:spPr>
            <a:xfrm flipV="1">
              <a:off x="2555776" y="1268760"/>
              <a:ext cx="0" cy="273630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67544" y="5301208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3200" b="1" i="1" dirty="0" err="1" smtClean="0">
                  <a:latin typeface="Times New Roman" pitchFamily="18" charset="0"/>
                  <a:cs typeface="Times New Roman" pitchFamily="18" charset="0"/>
                </a:rPr>
                <a:t>х</a:t>
              </a:r>
              <a:endParaRPr lang="ru-RU" sz="32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716016" y="4005064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3200" b="1" i="1" dirty="0" err="1">
                  <a:latin typeface="Times New Roman" pitchFamily="18" charset="0"/>
                  <a:cs typeface="Times New Roman" pitchFamily="18" charset="0"/>
                </a:rPr>
                <a:t>у</a:t>
              </a:r>
              <a:endParaRPr lang="ru-RU" sz="32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51720" y="1124744"/>
              <a:ext cx="36004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ru-RU" sz="32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1" name="Группа 20"/>
          <p:cNvGrpSpPr/>
          <p:nvPr/>
        </p:nvGrpSpPr>
        <p:grpSpPr>
          <a:xfrm>
            <a:off x="2483768" y="2564904"/>
            <a:ext cx="2016224" cy="2448272"/>
            <a:chOff x="2483768" y="2564904"/>
            <a:chExt cx="2016224" cy="2448272"/>
          </a:xfrm>
        </p:grpSpPr>
        <p:cxnSp>
          <p:nvCxnSpPr>
            <p:cNvPr id="15" name="Прямая соединительная линия 14"/>
            <p:cNvCxnSpPr/>
            <p:nvPr/>
          </p:nvCxnSpPr>
          <p:spPr>
            <a:xfrm>
              <a:off x="2483768" y="4365104"/>
              <a:ext cx="1008112" cy="648072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>
            <a:xfrm flipV="1">
              <a:off x="3491880" y="2564904"/>
              <a:ext cx="1008112" cy="244827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 flipV="1">
              <a:off x="2483768" y="2564904"/>
              <a:ext cx="2016224" cy="180020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Овал 19"/>
          <p:cNvSpPr/>
          <p:nvPr/>
        </p:nvSpPr>
        <p:spPr>
          <a:xfrm>
            <a:off x="1403648" y="3140968"/>
            <a:ext cx="144016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TextBox 21"/>
          <p:cNvSpPr txBox="1"/>
          <p:nvPr/>
        </p:nvSpPr>
        <p:spPr>
          <a:xfrm>
            <a:off x="3203848" y="1556792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r>
              <a:rPr lang="en-US" sz="2000" dirty="0" smtClean="0"/>
              <a:t>1</a:t>
            </a:r>
            <a:r>
              <a:rPr lang="en-US" sz="2800" dirty="0" smtClean="0"/>
              <a:t> (1; 0; 1)</a:t>
            </a:r>
            <a:endParaRPr lang="ru-RU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6948264" y="1412776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 (0; 0; 0)</a:t>
            </a:r>
            <a:endParaRPr lang="ru-RU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7020272" y="198884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</a:t>
            </a:r>
            <a:r>
              <a:rPr lang="en-US" sz="2800" dirty="0" smtClean="0"/>
              <a:t> (1; 1; </a:t>
            </a:r>
            <a:r>
              <a:rPr lang="en-US" sz="2800" dirty="0"/>
              <a:t>0</a:t>
            </a:r>
            <a:r>
              <a:rPr lang="en-US" sz="2800" dirty="0" smtClean="0"/>
              <a:t>)</a:t>
            </a:r>
            <a:endParaRPr lang="ru-RU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6948264" y="2492896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</a:t>
            </a:r>
            <a:r>
              <a:rPr lang="en-US" sz="2000" dirty="0" smtClean="0"/>
              <a:t>1</a:t>
            </a:r>
            <a:r>
              <a:rPr lang="en-US" sz="2800" dirty="0" smtClean="0"/>
              <a:t> (0; </a:t>
            </a:r>
            <a:r>
              <a:rPr lang="en-US" sz="2800" dirty="0"/>
              <a:t>1</a:t>
            </a:r>
            <a:r>
              <a:rPr lang="en-US" sz="2800" dirty="0" smtClean="0"/>
              <a:t>; 1)</a:t>
            </a:r>
            <a:endParaRPr lang="ru-RU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5220072" y="2924944"/>
            <a:ext cx="3923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Запишем уравнение плоскости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B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652120" y="3861048"/>
          <a:ext cx="3060526" cy="520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4" imgW="1193760" imgH="203040" progId="Equation.DSMT4">
                  <p:embed/>
                </p:oleObj>
              </mc:Choice>
              <mc:Fallback>
                <p:oleObj name="Equation" r:id="rId4" imgW="11937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861048"/>
                        <a:ext cx="3060526" cy="5203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5116513" y="4581525"/>
          <a:ext cx="384810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6" imgW="1523880" imgH="711000" progId="Equation.DSMT4">
                  <p:embed/>
                </p:oleObj>
              </mc:Choice>
              <mc:Fallback>
                <p:oleObj name="Equation" r:id="rId6" imgW="152388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581525"/>
                        <a:ext cx="3848100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Прямая соединительная линия 27"/>
          <p:cNvCxnSpPr>
            <a:stCxn id="20" idx="1"/>
          </p:cNvCxnSpPr>
          <p:nvPr/>
        </p:nvCxnSpPr>
        <p:spPr>
          <a:xfrm>
            <a:off x="1424739" y="3162059"/>
            <a:ext cx="1851117" cy="987021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/>
      <p:bldP spid="23" grpId="0"/>
      <p:bldP spid="24" grpId="0"/>
      <p:bldP spid="25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650875" y="549275"/>
          <a:ext cx="22129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2" name="Equation" r:id="rId3" imgW="876240" imgH="711000" progId="Equation.DSMT4">
                  <p:embed/>
                </p:oleObj>
              </mc:Choice>
              <mc:Fallback>
                <p:oleObj name="Equation" r:id="rId3" imgW="87624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49275"/>
                        <a:ext cx="2212975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347864" y="476672"/>
          <a:ext cx="131445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3" name="Equation" r:id="rId5" imgW="520560" imgH="711000" progId="Equation.DSMT4">
                  <p:embed/>
                </p:oleObj>
              </mc:Choice>
              <mc:Fallback>
                <p:oleObj name="Equation" r:id="rId5" imgW="52056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76672"/>
                        <a:ext cx="1314450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79512" y="2348880"/>
          <a:ext cx="37512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4" name="Equation" r:id="rId7" imgW="1054080" imgH="203040" progId="Equation.DSMT4">
                  <p:embed/>
                </p:oleObj>
              </mc:Choice>
              <mc:Fallback>
                <p:oleObj name="Equation" r:id="rId7" imgW="10540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348880"/>
                        <a:ext cx="3751262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 flipH="1">
            <a:off x="3995936" y="2276872"/>
            <a:ext cx="216024" cy="6480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283968" y="2276872"/>
          <a:ext cx="108078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5"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276872"/>
                        <a:ext cx="1080785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395536" y="2996952"/>
          <a:ext cx="280193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6" name="Equation" r:id="rId11" imgW="787320" imgH="203040" progId="Equation.DSMT4">
                  <p:embed/>
                </p:oleObj>
              </mc:Choice>
              <mc:Fallback>
                <p:oleObj name="Equation" r:id="rId11" imgW="7873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996952"/>
                        <a:ext cx="2801938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341313" y="4508500"/>
          <a:ext cx="788352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7" name="Equation" r:id="rId13" imgW="2831760" imgH="507960" progId="Equation.DSMT4">
                  <p:embed/>
                </p:oleObj>
              </mc:Choice>
              <mc:Fallback>
                <p:oleObj name="Equation" r:id="rId13" imgW="283176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4508500"/>
                        <a:ext cx="7883525" cy="141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5536" y="3717032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r>
              <a:rPr lang="en-US" sz="2000" dirty="0" smtClean="0"/>
              <a:t>1</a:t>
            </a:r>
            <a:r>
              <a:rPr lang="en-US" sz="2800" dirty="0" smtClean="0"/>
              <a:t> (1; 0; 1)</a:t>
            </a:r>
            <a:endParaRPr lang="ru-RU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5220072" y="2132856"/>
            <a:ext cx="3923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айдем искомое расстояние по формуле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3707904" y="3212976"/>
          <a:ext cx="5133275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8" name="Equation" r:id="rId15" imgW="1917360" imgH="457200" progId="Equation.DSMT4">
                  <p:embed/>
                </p:oleObj>
              </mc:Choice>
              <mc:Fallback>
                <p:oleObj name="Equation" r:id="rId15" imgW="191736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212976"/>
                        <a:ext cx="5133275" cy="12241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67544" y="5877272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вет:</a:t>
            </a:r>
            <a:endParaRPr lang="ru-RU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979712" y="5627765"/>
          <a:ext cx="720080" cy="94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9" name="Equation" r:id="rId17" imgW="330120" imgH="431640" progId="Equation.DSMT4">
                  <p:embed/>
                </p:oleObj>
              </mc:Choice>
              <mc:Fallback>
                <p:oleObj name="Equation" r:id="rId17" imgW="33012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627765"/>
                        <a:ext cx="720080" cy="9416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1"/>
          <p:cNvGrpSpPr/>
          <p:nvPr/>
        </p:nvGrpSpPr>
        <p:grpSpPr>
          <a:xfrm>
            <a:off x="395536" y="1700808"/>
            <a:ext cx="4320480" cy="3465095"/>
            <a:chOff x="395536" y="1052736"/>
            <a:chExt cx="4320480" cy="3465095"/>
          </a:xfrm>
        </p:grpSpPr>
        <p:sp>
          <p:nvSpPr>
            <p:cNvPr id="3" name="TextBox 2"/>
            <p:cNvSpPr txBox="1"/>
            <p:nvPr/>
          </p:nvSpPr>
          <p:spPr>
            <a:xfrm>
              <a:off x="4211960" y="3356992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3200" b="1" i="1" dirty="0" err="1" smtClean="0">
                  <a:latin typeface="Times New Roman" pitchFamily="18" charset="0"/>
                  <a:cs typeface="Times New Roman" pitchFamily="18" charset="0"/>
                </a:rPr>
                <a:t>х</a:t>
              </a:r>
              <a:endParaRPr lang="ru-RU" sz="32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5536" y="1340768"/>
              <a:ext cx="3384376" cy="2765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" name="Прямая со стрелкой 4"/>
            <p:cNvCxnSpPr/>
            <p:nvPr/>
          </p:nvCxnSpPr>
          <p:spPr>
            <a:xfrm flipV="1">
              <a:off x="683568" y="3356992"/>
              <a:ext cx="3888432" cy="72008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Прямая со стрелкой 5"/>
            <p:cNvCxnSpPr/>
            <p:nvPr/>
          </p:nvCxnSpPr>
          <p:spPr>
            <a:xfrm flipH="1">
              <a:off x="1187624" y="2708920"/>
              <a:ext cx="1584176" cy="1656184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899592" y="3933056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3200" b="1" i="1" dirty="0" err="1">
                  <a:latin typeface="Times New Roman" pitchFamily="18" charset="0"/>
                  <a:cs typeface="Times New Roman" pitchFamily="18" charset="0"/>
                </a:rPr>
                <a:t>у</a:t>
              </a:r>
              <a:endParaRPr lang="ru-RU" sz="32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" name="Прямая со стрелкой 7"/>
            <p:cNvCxnSpPr/>
            <p:nvPr/>
          </p:nvCxnSpPr>
          <p:spPr>
            <a:xfrm flipV="1">
              <a:off x="2123728" y="1196752"/>
              <a:ext cx="36004" cy="2910004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411760" y="1052736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ru-RU" sz="32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Заголовок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ru-RU" sz="2800" dirty="0" smtClean="0"/>
              <a:t>№ 2. В правильной шестиугольной призме все ребра равны 1. Найдите расстояние от точки А до плоскости</a:t>
            </a:r>
            <a:r>
              <a:rPr lang="en-US" sz="2800" dirty="0" smtClean="0"/>
              <a:t> (DEF</a:t>
            </a:r>
            <a:r>
              <a:rPr lang="en-US" sz="2000" dirty="0" smtClean="0"/>
              <a:t>1</a:t>
            </a:r>
            <a:r>
              <a:rPr lang="en-US" sz="2800" dirty="0" smtClean="0"/>
              <a:t>)</a:t>
            </a:r>
            <a:r>
              <a:rPr lang="ru-RU" sz="2800" dirty="0" smtClean="0"/>
              <a:t>  </a:t>
            </a:r>
            <a:endParaRPr lang="ru-RU" sz="2800" dirty="0"/>
          </a:p>
        </p:txBody>
      </p:sp>
      <p:grpSp>
        <p:nvGrpSpPr>
          <p:cNvPr id="20" name="Группа 19"/>
          <p:cNvGrpSpPr/>
          <p:nvPr/>
        </p:nvGrpSpPr>
        <p:grpSpPr>
          <a:xfrm>
            <a:off x="683568" y="2636912"/>
            <a:ext cx="2880320" cy="1008112"/>
            <a:chOff x="683568" y="2636912"/>
            <a:chExt cx="2880320" cy="1008112"/>
          </a:xfrm>
        </p:grpSpPr>
        <p:cxnSp>
          <p:nvCxnSpPr>
            <p:cNvPr id="12" name="Прямая соединительная линия 11"/>
            <p:cNvCxnSpPr/>
            <p:nvPr/>
          </p:nvCxnSpPr>
          <p:spPr>
            <a:xfrm flipH="1">
              <a:off x="1907704" y="3645024"/>
              <a:ext cx="1296144" cy="0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единительная линия 13"/>
            <p:cNvCxnSpPr/>
            <p:nvPr/>
          </p:nvCxnSpPr>
          <p:spPr>
            <a:xfrm flipH="1" flipV="1">
              <a:off x="827584" y="2708920"/>
              <a:ext cx="1080120" cy="936104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>
            <a:xfrm flipV="1">
              <a:off x="3275856" y="2636912"/>
              <a:ext cx="216024" cy="1008112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единительная линия 17"/>
            <p:cNvCxnSpPr/>
            <p:nvPr/>
          </p:nvCxnSpPr>
          <p:spPr>
            <a:xfrm flipV="1">
              <a:off x="683568" y="2636912"/>
              <a:ext cx="2880320" cy="7200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Овал 18"/>
          <p:cNvSpPr/>
          <p:nvPr/>
        </p:nvSpPr>
        <p:spPr>
          <a:xfrm>
            <a:off x="971600" y="4365104"/>
            <a:ext cx="144016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2" name="Прямая соединительная линия 21"/>
          <p:cNvCxnSpPr>
            <a:stCxn id="19" idx="1"/>
          </p:cNvCxnSpPr>
          <p:nvPr/>
        </p:nvCxnSpPr>
        <p:spPr>
          <a:xfrm flipV="1">
            <a:off x="992691" y="3212976"/>
            <a:ext cx="482965" cy="1173219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995936" y="1628800"/>
          <a:ext cx="1998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1" name="Equation" r:id="rId4" imgW="939600" imgH="507960" progId="Equation.DSMT4">
                  <p:embed/>
                </p:oleObj>
              </mc:Choice>
              <mc:Fallback>
                <p:oleObj name="Equation" r:id="rId4" imgW="9396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628800"/>
                        <a:ext cx="199866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6597650" y="2133600"/>
          <a:ext cx="20526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2" name="Equation" r:id="rId6" imgW="965160" imgH="507960" progId="Equation.DSMT4">
                  <p:embed/>
                </p:oleObj>
              </mc:Choice>
              <mc:Fallback>
                <p:oleObj name="Equation" r:id="rId6" imgW="96516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2133600"/>
                        <a:ext cx="2052638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660232" y="3212976"/>
            <a:ext cx="2195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(- 1; 0;1)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04048" y="3645024"/>
            <a:ext cx="3923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Запишем уравнение плоскости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804248" y="1412776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(1; 0;1)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915816" y="4293096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1</a:t>
            </a:r>
            <a:endParaRPr lang="ru-RU" sz="2400" b="1" i="1" dirty="0"/>
          </a:p>
        </p:txBody>
      </p:sp>
      <p:sp>
        <p:nvSpPr>
          <p:cNvPr id="30" name="TextBox 29"/>
          <p:cNvSpPr txBox="1"/>
          <p:nvPr/>
        </p:nvSpPr>
        <p:spPr>
          <a:xfrm>
            <a:off x="3563888" y="3068960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1</a:t>
            </a:r>
            <a:endParaRPr lang="ru-RU" sz="2400" b="1" i="1" dirty="0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076056" y="4941168"/>
          <a:ext cx="306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63" name="Equation" r:id="rId8" imgW="1193760" imgH="203040" progId="Equation.DSMT4">
                  <p:embed/>
                </p:oleObj>
              </mc:Choice>
              <mc:Fallback>
                <p:oleObj name="Equation" r:id="rId8" imgW="11937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941168"/>
                        <a:ext cx="3060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/>
      <p:bldP spid="27" grpId="0"/>
      <p:bldP spid="28" grpId="0"/>
      <p:bldP spid="2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79512" y="260648"/>
          <a:ext cx="4875212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" name="Equation" r:id="rId3" imgW="1930320" imgH="1041120" progId="Equation.DSMT4">
                  <p:embed/>
                </p:oleObj>
              </mc:Choice>
              <mc:Fallback>
                <p:oleObj name="Equation" r:id="rId3" imgW="1930320" imgH="1041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60648"/>
                        <a:ext cx="4875212" cy="263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580112" y="332656"/>
          <a:ext cx="307816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" name="Equation" r:id="rId5" imgW="1218960" imgH="965160" progId="Equation.DSMT4">
                  <p:embed/>
                </p:oleObj>
              </mc:Choice>
              <mc:Fallback>
                <p:oleObj name="Equation" r:id="rId5" imgW="1218960" imgH="965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332656"/>
                        <a:ext cx="3078163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/>
          <p:cNvCxnSpPr/>
          <p:nvPr/>
        </p:nvCxnSpPr>
        <p:spPr>
          <a:xfrm>
            <a:off x="5868144" y="908720"/>
            <a:ext cx="201622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6012160" y="2564904"/>
            <a:ext cx="223224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0" y="2780928"/>
          <a:ext cx="1700212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8" name="Equation" r:id="rId7" imgW="672840" imgH="1091880" progId="Equation.DSMT4">
                  <p:embed/>
                </p:oleObj>
              </mc:Choice>
              <mc:Fallback>
                <p:oleObj name="Equation" r:id="rId7" imgW="672840" imgH="1091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0928"/>
                        <a:ext cx="1700212" cy="275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627784" y="3284984"/>
          <a:ext cx="4752528" cy="131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9" name="Equation" r:id="rId9" imgW="1511280" imgH="419040" progId="Equation.DSMT4">
                  <p:embed/>
                </p:oleObj>
              </mc:Choice>
              <mc:Fallback>
                <p:oleObj name="Equation" r:id="rId9" imgW="15112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284984"/>
                        <a:ext cx="4752528" cy="13157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>
          <a:xfrm flipH="1">
            <a:off x="7380312" y="3429000"/>
            <a:ext cx="216024" cy="86409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7668344" y="3717032"/>
          <a:ext cx="488950" cy="479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0" name="Equation" r:id="rId11" imgW="190440" imgH="177480" progId="Equation.DSMT4">
                  <p:embed/>
                </p:oleObj>
              </mc:Choice>
              <mc:Fallback>
                <p:oleObj name="Equation" r:id="rId11" imgW="19044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3717032"/>
                        <a:ext cx="488950" cy="479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2843808" y="4653136"/>
          <a:ext cx="347980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1" name="Equation" r:id="rId13" imgW="977760" imgH="419040" progId="Equation.DSMT4">
                  <p:embed/>
                </p:oleObj>
              </mc:Choice>
              <mc:Fallback>
                <p:oleObj name="Equation" r:id="rId13" imgW="97776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653136"/>
                        <a:ext cx="3479800" cy="149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404664"/>
            <a:ext cx="3923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айдем искомое расстояние по формуле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011612" y="548680"/>
          <a:ext cx="513238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6" name="Equation" r:id="rId3" imgW="1917360" imgH="457200" progId="Equation.DSMT4">
                  <p:embed/>
                </p:oleObj>
              </mc:Choice>
              <mc:Fallback>
                <p:oleObj name="Equation" r:id="rId3" imgW="19173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2" y="548680"/>
                        <a:ext cx="5132388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683568" y="1628800"/>
          <a:ext cx="402748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7" name="Equation" r:id="rId5" imgW="1333440" imgH="419040" progId="Equation.DSMT4">
                  <p:embed/>
                </p:oleObj>
              </mc:Choice>
              <mc:Fallback>
                <p:oleObj name="Equation" r:id="rId5" imgW="13334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28800"/>
                        <a:ext cx="4027488" cy="1263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580112" y="1844824"/>
          <a:ext cx="19986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8" name="Equation" r:id="rId7" imgW="939600" imgH="507960" progId="Equation.DSMT4">
                  <p:embed/>
                </p:oleObj>
              </mc:Choice>
              <mc:Fallback>
                <p:oleObj name="Equation" r:id="rId7" imgW="9396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844824"/>
                        <a:ext cx="1998662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539552" y="3140968"/>
          <a:ext cx="7534276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9" name="Equation" r:id="rId9" imgW="3238200" imgH="990360" progId="Equation.DSMT4">
                  <p:embed/>
                </p:oleObj>
              </mc:Choice>
              <mc:Fallback>
                <p:oleObj name="Equation" r:id="rId9" imgW="3238200" imgH="990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140968"/>
                        <a:ext cx="7534276" cy="230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7544" y="5877272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вет:</a:t>
            </a:r>
            <a:endParaRPr lang="ru-RU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979712" y="5589240"/>
          <a:ext cx="720080" cy="997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0" name="Equation" r:id="rId11" imgW="330120" imgH="457200" progId="Equation.DSMT4">
                  <p:embed/>
                </p:oleObj>
              </mc:Choice>
              <mc:Fallback>
                <p:oleObj name="Equation" r:id="rId11" imgW="33012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589240"/>
                        <a:ext cx="720080" cy="997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РАССТОЯНИЯ В ПРОСТРАНСТВ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2060848"/>
            <a:ext cx="8229600" cy="4389120"/>
          </a:xfrm>
        </p:spPr>
        <p:txBody>
          <a:bodyPr>
            <a:normAutofit/>
          </a:bodyPr>
          <a:lstStyle/>
          <a:p>
            <a:r>
              <a:rPr lang="ru-RU" sz="3200" dirty="0" smtClean="0"/>
              <a:t>РАССТОЯНИЕ ОТ ТОЧКИ ДО ПРЯМОЙ</a:t>
            </a:r>
          </a:p>
          <a:p>
            <a:r>
              <a:rPr lang="ru-RU" sz="3200" dirty="0" smtClean="0"/>
              <a:t>РАССТОЯНИЕ ОТ ТОЧКИ ДО ПЛОСКОСТИ</a:t>
            </a:r>
          </a:p>
          <a:p>
            <a:r>
              <a:rPr lang="ru-RU" sz="3200" dirty="0" smtClean="0"/>
              <a:t>РАССТОЯНИЕ МЕЖДУ ДВУМЯ ПЛОСКОСТЯМИ</a:t>
            </a:r>
          </a:p>
          <a:p>
            <a:r>
              <a:rPr lang="ru-RU" sz="3200" dirty="0" smtClean="0"/>
              <a:t>РАССТОЯНИЕ МЕЖДУ СКРЕЩИВАЮЩИМИСЯ ПРЯМЫМИ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116536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 smtClean="0"/>
              <a:t>Расстояние между скрещивающимися прямыми.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3528" y="404664"/>
            <a:ext cx="842493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асстоянием между скрещивающимися прямыми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азывается расстояние между одной из скрещивающихся прямых и плоскостью, проходящей через вторую прямую, параллельно первой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араллелограмм 5"/>
          <p:cNvSpPr/>
          <p:nvPr/>
        </p:nvSpPr>
        <p:spPr>
          <a:xfrm>
            <a:off x="1259632" y="4365104"/>
            <a:ext cx="3456384" cy="1080120"/>
          </a:xfrm>
          <a:prstGeom prst="parallelogram">
            <a:avLst>
              <a:gd name="adj" fmla="val 8230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flipV="1">
            <a:off x="1403648" y="2924944"/>
            <a:ext cx="2592288" cy="10081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3491880" y="4581128"/>
            <a:ext cx="288032" cy="72008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563888" y="2492896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35896" y="4509120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2411760" y="3573016"/>
            <a:ext cx="0" cy="136815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267744" y="2924944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Овал 16"/>
          <p:cNvSpPr/>
          <p:nvPr/>
        </p:nvSpPr>
        <p:spPr>
          <a:xfrm>
            <a:off x="2339752" y="3501008"/>
            <a:ext cx="144016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1619250" y="4860925"/>
          <a:ext cx="38893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0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860925"/>
                        <a:ext cx="388938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Овал 18"/>
          <p:cNvSpPr/>
          <p:nvPr/>
        </p:nvSpPr>
        <p:spPr>
          <a:xfrm>
            <a:off x="2339752" y="4869160"/>
            <a:ext cx="144016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048198"/>
              </p:ext>
            </p:extLst>
          </p:nvPr>
        </p:nvGraphicFramePr>
        <p:xfrm>
          <a:off x="10188624" y="1896510"/>
          <a:ext cx="109362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1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8624" y="1896510"/>
                        <a:ext cx="1093622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483768" y="4653136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4788023" y="2996952"/>
          <a:ext cx="152296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2" name="Equation" r:id="rId7" imgW="596880" imgH="253800" progId="Equation.DSMT4">
                  <p:embed/>
                </p:oleObj>
              </mc:Choice>
              <mc:Fallback>
                <p:oleObj name="Equation" r:id="rId7" imgW="5968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3" y="2996952"/>
                        <a:ext cx="1522969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6300192" y="2996952"/>
          <a:ext cx="162017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3"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996952"/>
                        <a:ext cx="1620179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/>
        </p:nvGraphicFramePr>
        <p:xfrm>
          <a:off x="7905462" y="2996952"/>
          <a:ext cx="123853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4" name="Equation" r:id="rId11" imgW="545760" imgH="253800" progId="Equation.DSMT4">
                  <p:embed/>
                </p:oleObj>
              </mc:Choice>
              <mc:Fallback>
                <p:oleObj name="Equation" r:id="rId11" imgW="5457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462" y="2996952"/>
                        <a:ext cx="1238538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548680"/>
            <a:ext cx="8305800" cy="1143000"/>
          </a:xfrm>
        </p:spPr>
        <p:txBody>
          <a:bodyPr>
            <a:no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№ 1. В единичном кубе найдите расстояние между прямыми А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 и В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395536" y="1412776"/>
            <a:ext cx="4752528" cy="4761239"/>
            <a:chOff x="467544" y="1124744"/>
            <a:chExt cx="4752528" cy="4761239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43607" y="1916832"/>
              <a:ext cx="3926525" cy="3024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" name="Прямая со стрелкой 4"/>
            <p:cNvCxnSpPr/>
            <p:nvPr/>
          </p:nvCxnSpPr>
          <p:spPr>
            <a:xfrm flipH="1">
              <a:off x="467544" y="4077072"/>
              <a:ext cx="2088232" cy="12241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Прямая со стрелкой 5"/>
            <p:cNvCxnSpPr/>
            <p:nvPr/>
          </p:nvCxnSpPr>
          <p:spPr>
            <a:xfrm>
              <a:off x="2555776" y="4077072"/>
              <a:ext cx="266429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 стрелкой 6"/>
            <p:cNvCxnSpPr/>
            <p:nvPr/>
          </p:nvCxnSpPr>
          <p:spPr>
            <a:xfrm flipV="1">
              <a:off x="2555776" y="1268760"/>
              <a:ext cx="0" cy="273630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67544" y="5301208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3200" b="1" i="1" dirty="0" err="1" smtClean="0">
                  <a:latin typeface="Times New Roman" pitchFamily="18" charset="0"/>
                  <a:cs typeface="Times New Roman" pitchFamily="18" charset="0"/>
                </a:rPr>
                <a:t>х</a:t>
              </a:r>
              <a:endParaRPr lang="ru-RU" sz="32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716016" y="4005064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3200" b="1" i="1" dirty="0" err="1">
                  <a:latin typeface="Times New Roman" pitchFamily="18" charset="0"/>
                  <a:cs typeface="Times New Roman" pitchFamily="18" charset="0"/>
                </a:rPr>
                <a:t>у</a:t>
              </a:r>
              <a:endParaRPr lang="ru-RU" sz="32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51720" y="1124744"/>
              <a:ext cx="36004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ru-RU" sz="32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2" name="Прямая соединительная линия 11"/>
          <p:cNvCxnSpPr/>
          <p:nvPr/>
        </p:nvCxnSpPr>
        <p:spPr>
          <a:xfrm flipV="1">
            <a:off x="1475656" y="2564904"/>
            <a:ext cx="1008112" cy="244827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flipH="1" flipV="1">
            <a:off x="2555776" y="4365104"/>
            <a:ext cx="936104" cy="64807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Группа 24"/>
          <p:cNvGrpSpPr/>
          <p:nvPr/>
        </p:nvGrpSpPr>
        <p:grpSpPr>
          <a:xfrm>
            <a:off x="2483768" y="2564904"/>
            <a:ext cx="2016224" cy="2448272"/>
            <a:chOff x="2483768" y="2564904"/>
            <a:chExt cx="2016224" cy="2448272"/>
          </a:xfrm>
        </p:grpSpPr>
        <p:cxnSp>
          <p:nvCxnSpPr>
            <p:cNvPr id="18" name="Прямая соединительная линия 17"/>
            <p:cNvCxnSpPr/>
            <p:nvPr/>
          </p:nvCxnSpPr>
          <p:spPr>
            <a:xfrm flipV="1">
              <a:off x="3491880" y="2564904"/>
              <a:ext cx="1008112" cy="244827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 flipV="1">
              <a:off x="2483768" y="2564904"/>
              <a:ext cx="2016224" cy="1800200"/>
            </a:xfrm>
            <a:prstGeom prst="line">
              <a:avLst/>
            </a:prstGeom>
            <a:ln w="3810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5796136" y="3356992"/>
          <a:ext cx="210376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5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356992"/>
                        <a:ext cx="2103763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652120" y="4077072"/>
          <a:ext cx="2664296" cy="57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6" name="Equation" r:id="rId6" imgW="1180800" imgH="253800" progId="Equation.DSMT4">
                  <p:embed/>
                </p:oleObj>
              </mc:Choice>
              <mc:Fallback>
                <p:oleObj name="Equation" r:id="rId6" imgW="11808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077072"/>
                        <a:ext cx="2664296" cy="572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059832" y="1700808"/>
          <a:ext cx="1566168" cy="552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7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700808"/>
                        <a:ext cx="1566168" cy="552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5724128" y="4725144"/>
          <a:ext cx="20732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8" name="Equation" r:id="rId10" imgW="914400" imgH="253800" progId="Equation.DSMT4">
                  <p:embed/>
                </p:oleObj>
              </mc:Choice>
              <mc:Fallback>
                <p:oleObj name="Equation" r:id="rId10" imgW="9144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725144"/>
                        <a:ext cx="207327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5148064" y="1772816"/>
          <a:ext cx="21193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69" name="Equation" r:id="rId12" imgW="876240" imgH="228600" progId="Equation.DSMT4">
                  <p:embed/>
                </p:oleObj>
              </mc:Choice>
              <mc:Fallback>
                <p:oleObj name="Equation" r:id="rId12" imgW="8762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772816"/>
                        <a:ext cx="211931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6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184030" y="6821760"/>
            <a:ext cx="8028892" cy="351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404664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 (1; 0; </a:t>
            </a:r>
            <a:r>
              <a:rPr lang="ru-RU" sz="2800" dirty="0" smtClean="0"/>
              <a:t>0</a:t>
            </a:r>
            <a:r>
              <a:rPr lang="en-US" sz="2800" dirty="0" smtClean="0"/>
              <a:t>)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347864" y="332656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 (0; 0; </a:t>
            </a:r>
            <a:r>
              <a:rPr lang="ru-RU" sz="2800" dirty="0" smtClean="0"/>
              <a:t>0</a:t>
            </a:r>
            <a:r>
              <a:rPr lang="en-US" sz="2800" dirty="0" smtClean="0"/>
              <a:t>)</a:t>
            </a:r>
            <a:endParaRPr lang="ru-RU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3347864" y="836712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 (1; 1; </a:t>
            </a:r>
            <a:r>
              <a:rPr lang="ru-RU" sz="2800" dirty="0" smtClean="0"/>
              <a:t>0</a:t>
            </a:r>
            <a:r>
              <a:rPr lang="en-US" sz="2800" dirty="0" smtClean="0"/>
              <a:t>)</a:t>
            </a:r>
            <a:endParaRPr lang="ru-RU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275856" y="134076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</a:t>
            </a:r>
            <a:r>
              <a:rPr lang="en-US" sz="2000" dirty="0" smtClean="0"/>
              <a:t>1</a:t>
            </a:r>
            <a:r>
              <a:rPr lang="en-US" sz="2800" dirty="0" smtClean="0"/>
              <a:t> (0; 1; 1)</a:t>
            </a:r>
            <a:endParaRPr lang="ru-RU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5220072" y="332656"/>
            <a:ext cx="3923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Запишем уравнение плоскости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BD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364088" y="1484784"/>
          <a:ext cx="3060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2" name="Equation" r:id="rId3" imgW="1193760" imgH="203040" progId="Equation.DSMT4">
                  <p:embed/>
                </p:oleObj>
              </mc:Choice>
              <mc:Fallback>
                <p:oleObj name="Equation" r:id="rId3" imgW="11937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484784"/>
                        <a:ext cx="3060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0" y="1916832"/>
          <a:ext cx="384810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3" name="Equation" r:id="rId5" imgW="1523880" imgH="711000" progId="Equation.DSMT4">
                  <p:embed/>
                </p:oleObj>
              </mc:Choice>
              <mc:Fallback>
                <p:oleObj name="Equation" r:id="rId5" imgW="152388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16832"/>
                        <a:ext cx="3848100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211960" y="2060848"/>
          <a:ext cx="131445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4" name="Equation" r:id="rId7" imgW="520560" imgH="711000" progId="Equation.DSMT4">
                  <p:embed/>
                </p:oleObj>
              </mc:Choice>
              <mc:Fallback>
                <p:oleObj name="Equation" r:id="rId7" imgW="52056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060848"/>
                        <a:ext cx="1314450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23528" y="4293096"/>
          <a:ext cx="280193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5"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293096"/>
                        <a:ext cx="2801937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499992" y="3789040"/>
            <a:ext cx="3923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айдем искомое расстояние по формуле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250825" y="5157788"/>
          <a:ext cx="51323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6" name="Equation" r:id="rId11" imgW="1917360" imgH="457200" progId="Equation.DSMT4">
                  <p:embed/>
                </p:oleObj>
              </mc:Choice>
              <mc:Fallback>
                <p:oleObj name="Equation" r:id="rId11" imgW="19173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157788"/>
                        <a:ext cx="5132388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0" y="3645024"/>
          <a:ext cx="37512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7" name="Equation" r:id="rId13" imgW="1054080" imgH="203040" progId="Equation.DSMT4">
                  <p:embed/>
                </p:oleObj>
              </mc:Choice>
              <mc:Fallback>
                <p:oleObj name="Equation" r:id="rId13" imgW="10540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45024"/>
                        <a:ext cx="3751262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3347864" y="764704"/>
          <a:ext cx="28019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4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764704"/>
                        <a:ext cx="2801938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3528" y="836712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 (1; 0; </a:t>
            </a:r>
            <a:r>
              <a:rPr lang="ru-RU" sz="2800" dirty="0" smtClean="0"/>
              <a:t>0</a:t>
            </a:r>
            <a:r>
              <a:rPr lang="en-US" sz="2800" dirty="0" smtClean="0"/>
              <a:t>)</a:t>
            </a:r>
            <a:endParaRPr lang="ru-RU" sz="2800" dirty="0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0" y="2060848"/>
          <a:ext cx="7566025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5" name="Equation" r:id="rId5" imgW="2717640" imgH="507960" progId="Equation.DSMT4">
                  <p:embed/>
                </p:oleObj>
              </mc:Choice>
              <mc:Fallback>
                <p:oleObj name="Equation" r:id="rId5" imgW="271764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60848"/>
                        <a:ext cx="7566025" cy="141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5733256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вет:</a:t>
            </a:r>
            <a:endParaRPr lang="ru-RU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907704" y="5509486"/>
          <a:ext cx="576064" cy="97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6" name="Equation" r:id="rId7" imgW="253800" imgH="431640" progId="Equation.DSMT4">
                  <p:embed/>
                </p:oleObj>
              </mc:Choice>
              <mc:Fallback>
                <p:oleObj name="Equation" r:id="rId7" imgW="253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509486"/>
                        <a:ext cx="576064" cy="979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№ 2. В правильной четырехугольной пирамиде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ABCD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се ребра равны 1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айдите расстояние между прямыми 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и ВС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1988840"/>
            <a:ext cx="4184923" cy="2898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Прямая со стрелкой 4"/>
          <p:cNvCxnSpPr/>
          <p:nvPr/>
        </p:nvCxnSpPr>
        <p:spPr>
          <a:xfrm>
            <a:off x="1259632" y="4293096"/>
            <a:ext cx="3168352" cy="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331640" y="5013176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Прямая со стрелкой 6"/>
          <p:cNvCxnSpPr/>
          <p:nvPr/>
        </p:nvCxnSpPr>
        <p:spPr>
          <a:xfrm flipH="1">
            <a:off x="1403648" y="3861048"/>
            <a:ext cx="1800200" cy="115212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283968" y="4365104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79712" y="1412776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Прямая со стрелкой 11"/>
          <p:cNvCxnSpPr>
            <a:endCxn id="9" idx="3"/>
          </p:cNvCxnSpPr>
          <p:nvPr/>
        </p:nvCxnSpPr>
        <p:spPr>
          <a:xfrm flipH="1" flipV="1">
            <a:off x="2483768" y="1705164"/>
            <a:ext cx="72008" cy="2587932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flipH="1">
            <a:off x="755576" y="2060848"/>
            <a:ext cx="1872208" cy="280831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H="1">
            <a:off x="2843808" y="3789040"/>
            <a:ext cx="1584176" cy="100811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336925" y="1803400"/>
          <a:ext cx="1444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9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803400"/>
                        <a:ext cx="14446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139952" y="2636912"/>
          <a:ext cx="19589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0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636912"/>
                        <a:ext cx="19589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5326062" y="1803400"/>
          <a:ext cx="2118367" cy="54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1" name="Equation" r:id="rId8" imgW="787320" imgH="203040" progId="Equation.DSMT4">
                  <p:embed/>
                </p:oleObj>
              </mc:Choice>
              <mc:Fallback>
                <p:oleObj name="Equation" r:id="rId8" imgW="7873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2" y="1803400"/>
                        <a:ext cx="2118367" cy="545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6084168" y="2636912"/>
          <a:ext cx="24653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2" name="Equation" r:id="rId10" imgW="1091880" imgH="253800" progId="Equation.DSMT4">
                  <p:embed/>
                </p:oleObj>
              </mc:Choice>
              <mc:Fallback>
                <p:oleObj name="Equation" r:id="rId10" imgW="10918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636912"/>
                        <a:ext cx="2465387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6156176" y="3284984"/>
          <a:ext cx="22161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3" name="Equation" r:id="rId12" imgW="977760" imgH="253800" progId="Equation.DSMT4">
                  <p:embed/>
                </p:oleObj>
              </mc:Choice>
              <mc:Fallback>
                <p:oleObj name="Equation" r:id="rId12" imgW="9777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284984"/>
                        <a:ext cx="22161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907704" y="4653136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1</a:t>
            </a:r>
            <a:endParaRPr lang="ru-RU" sz="2400" b="1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3347864" y="2564904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1</a:t>
            </a:r>
            <a:endParaRPr lang="ru-RU" sz="2400" b="1" i="1" dirty="0"/>
          </a:p>
        </p:txBody>
      </p:sp>
      <p:sp>
        <p:nvSpPr>
          <p:cNvPr id="29" name="TextBox 28"/>
          <p:cNvSpPr txBox="1"/>
          <p:nvPr/>
        </p:nvSpPr>
        <p:spPr>
          <a:xfrm>
            <a:off x="2195736" y="3068960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h</a:t>
            </a:r>
            <a:endParaRPr lang="ru-RU" sz="2400" b="1" i="1" dirty="0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5004048" y="4365104"/>
          <a:ext cx="121990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4" name="Equation" r:id="rId14" imgW="609480" imgH="215640" progId="Equation.DSMT4">
                  <p:embed/>
                </p:oleObj>
              </mc:Choice>
              <mc:Fallback>
                <p:oleObj name="Equation" r:id="rId14" imgW="60948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365104"/>
                        <a:ext cx="121990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483768" y="4221088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O</a:t>
            </a:r>
            <a:endParaRPr lang="ru-RU" sz="2400" b="1" i="1" dirty="0"/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6660232" y="4149080"/>
          <a:ext cx="12715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5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149080"/>
                        <a:ext cx="127158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Прямая соединительная линия 33"/>
          <p:cNvCxnSpPr/>
          <p:nvPr/>
        </p:nvCxnSpPr>
        <p:spPr>
          <a:xfrm flipV="1">
            <a:off x="2555776" y="4005064"/>
            <a:ext cx="1584176" cy="28803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5004048" y="5157192"/>
          <a:ext cx="2880320" cy="1172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06" name="Equation" r:id="rId18" imgW="1434960" imgH="583920" progId="Equation.DSMT4">
                  <p:embed/>
                </p:oleObj>
              </mc:Choice>
              <mc:Fallback>
                <p:oleObj name="Equation" r:id="rId18" imgW="1434960" imgH="583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157192"/>
                        <a:ext cx="2880320" cy="1172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/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467544" y="908720"/>
          <a:ext cx="1431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08720"/>
                        <a:ext cx="14319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771800" y="620688"/>
          <a:ext cx="16271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5" name="Equation" r:id="rId5" imgW="838080" imgH="431640" progId="Equation.DSMT4">
                  <p:embed/>
                </p:oleObj>
              </mc:Choice>
              <mc:Fallback>
                <p:oleObj name="Equation" r:id="rId5" imgW="8380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620688"/>
                        <a:ext cx="16271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2699792" y="1484784"/>
          <a:ext cx="1874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6" name="Equation" r:id="rId7" imgW="965160" imgH="431640" progId="Equation.DSMT4">
                  <p:embed/>
                </p:oleObj>
              </mc:Choice>
              <mc:Fallback>
                <p:oleObj name="Equation" r:id="rId7" imgW="9651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484784"/>
                        <a:ext cx="18748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499992" y="620688"/>
          <a:ext cx="15049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7" name="Equation" r:id="rId9" imgW="774360" imgH="507960" progId="Equation.DSMT4">
                  <p:embed/>
                </p:oleObj>
              </mc:Choice>
              <mc:Fallback>
                <p:oleObj name="Equation" r:id="rId9" imgW="7743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620688"/>
                        <a:ext cx="15049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32040" y="1556792"/>
            <a:ext cx="3923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Запишем уравнение плоскости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ADS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251520" y="2132856"/>
          <a:ext cx="4618038" cy="340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8" name="Equation" r:id="rId11" imgW="1828800" imgH="1346040" progId="Equation.DSMT4">
                  <p:embed/>
                </p:oleObj>
              </mc:Choice>
              <mc:Fallback>
                <p:oleObj name="Equation" r:id="rId11" imgW="1828800" imgH="1346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132856"/>
                        <a:ext cx="4618038" cy="340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5364088" y="2420888"/>
          <a:ext cx="3046412" cy="327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9" name="Equation" r:id="rId13" imgW="1206360" imgH="1295280" progId="Equation.DSMT4">
                  <p:embed/>
                </p:oleObj>
              </mc:Choice>
              <mc:Fallback>
                <p:oleObj name="Equation" r:id="rId13" imgW="1206360" imgH="1295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420888"/>
                        <a:ext cx="3046412" cy="327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Прямая соединительная линия 10"/>
          <p:cNvCxnSpPr/>
          <p:nvPr/>
        </p:nvCxnSpPr>
        <p:spPr>
          <a:xfrm>
            <a:off x="5652120" y="3501008"/>
            <a:ext cx="266429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5580112" y="4581128"/>
            <a:ext cx="266429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300038" y="412750"/>
          <a:ext cx="1795462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6" name="Equation" r:id="rId3" imgW="711000" imgH="761760" progId="Equation.DSMT4">
                  <p:embed/>
                </p:oleObj>
              </mc:Choice>
              <mc:Fallback>
                <p:oleObj name="Equation" r:id="rId3" imgW="711000" imgH="761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412750"/>
                        <a:ext cx="1795462" cy="192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2351088" y="971550"/>
          <a:ext cx="487203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7" name="Equation" r:id="rId5" imgW="1549080" imgH="241200" progId="Equation.DSMT4">
                  <p:embed/>
                </p:oleObj>
              </mc:Choice>
              <mc:Fallback>
                <p:oleObj name="Equation" r:id="rId5" imgW="15490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971550"/>
                        <a:ext cx="487203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/>
          <p:cNvCxnSpPr/>
          <p:nvPr/>
        </p:nvCxnSpPr>
        <p:spPr>
          <a:xfrm flipH="1">
            <a:off x="7380312" y="980728"/>
            <a:ext cx="144016" cy="7200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7585075" y="1125538"/>
          <a:ext cx="6191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1125538"/>
                        <a:ext cx="6191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763838" y="1700213"/>
          <a:ext cx="43132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9" name="Equation" r:id="rId9" imgW="1371600" imgH="241200" progId="Equation.DSMT4">
                  <p:embed/>
                </p:oleObj>
              </mc:Choice>
              <mc:Fallback>
                <p:oleObj name="Equation" r:id="rId9" imgW="1371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1700213"/>
                        <a:ext cx="4313237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51520" y="3501008"/>
          <a:ext cx="1431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0" name="Equation" r:id="rId11" imgW="736560" imgH="431640" progId="Equation.DSMT4">
                  <p:embed/>
                </p:oleObj>
              </mc:Choice>
              <mc:Fallback>
                <p:oleObj name="Equation" r:id="rId11" imgW="7365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501008"/>
                        <a:ext cx="14319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2420888"/>
            <a:ext cx="39239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айдем искомое расстояние по формуле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4011612" y="2420888"/>
          <a:ext cx="5132388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1" name="Equation" r:id="rId13" imgW="1917360" imgH="457200" progId="Equation.DSMT4">
                  <p:embed/>
                </p:oleObj>
              </mc:Choice>
              <mc:Fallback>
                <p:oleObj name="Equation" r:id="rId13" imgW="19173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2" y="2420888"/>
                        <a:ext cx="5132388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251520" y="3645024"/>
          <a:ext cx="8591550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2" name="Equation" r:id="rId15" imgW="3085920" imgH="799920" progId="Equation.DSMT4">
                  <p:embed/>
                </p:oleObj>
              </mc:Choice>
              <mc:Fallback>
                <p:oleObj name="Equation" r:id="rId15" imgW="3085920" imgH="799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645024"/>
                        <a:ext cx="8591550" cy="222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7544" y="6021288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вет:</a:t>
            </a:r>
            <a:endParaRPr lang="ru-RU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1817597" y="5877272"/>
          <a:ext cx="576899" cy="98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3" name="Equation" r:id="rId17" imgW="253800" imgH="431640" progId="Equation.DSMT4">
                  <p:embed/>
                </p:oleObj>
              </mc:Choice>
              <mc:Fallback>
                <p:oleObj name="Equation" r:id="rId17" imgW="2538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597" y="5877272"/>
                        <a:ext cx="576899" cy="9807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0"/>
            <a:ext cx="7344816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28" y="1700808"/>
            <a:ext cx="7056784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501008"/>
            <a:ext cx="7488832" cy="3356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/>
              <a:t>Задания из материалов </a:t>
            </a:r>
            <a:r>
              <a:rPr lang="ru-RU" dirty="0" err="1" smtClean="0"/>
              <a:t>егэ</a:t>
            </a:r>
            <a:endParaRPr lang="ru-RU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1916833"/>
            <a:ext cx="9182100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478" y="4006326"/>
            <a:ext cx="8496944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11105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67544" y="1340768"/>
            <a:ext cx="7851648" cy="1828800"/>
          </a:xfrm>
        </p:spPr>
        <p:txBody>
          <a:bodyPr>
            <a:normAutofit/>
          </a:bodyPr>
          <a:lstStyle/>
          <a:p>
            <a:pPr algn="ctr"/>
            <a:r>
              <a:rPr lang="ru-RU" sz="4400" dirty="0" smtClean="0"/>
              <a:t>Координаты многогранников</a:t>
            </a:r>
            <a:r>
              <a:rPr lang="ru-RU" dirty="0" smtClean="0"/>
              <a:t/>
            </a:r>
            <a:br>
              <a:rPr lang="ru-RU" dirty="0" smtClean="0"/>
            </a:b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25000" lnSpcReduction="20000"/>
          </a:bodyPr>
          <a:lstStyle/>
          <a:p>
            <a:pPr algn="l"/>
            <a:r>
              <a:rPr lang="ru-RU" sz="12800" b="1" dirty="0" smtClean="0"/>
              <a:t>ВВЕДЕНИЕ ПРЯМОУГОЛЬНОЙ СИСТЕМЫ КООРДИНАТ В ПРОСТРАНСТВЕ;</a:t>
            </a:r>
          </a:p>
          <a:p>
            <a:pPr algn="l"/>
            <a:r>
              <a:rPr lang="ru-RU" sz="12800" b="1" dirty="0" smtClean="0"/>
              <a:t>НАХОЖДЕНИЕ КООРДИНАТ ВЕРШИН МНОГОГРАННИКОВ.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Координатный метод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3568" y="3645024"/>
            <a:ext cx="7854696" cy="1752600"/>
          </a:xfrm>
        </p:spPr>
        <p:txBody>
          <a:bodyPr>
            <a:normAutofit/>
          </a:bodyPr>
          <a:lstStyle/>
          <a:p>
            <a:pPr algn="ctr"/>
            <a:r>
              <a:rPr lang="ru-RU" sz="4000" b="1" dirty="0" smtClean="0">
                <a:latin typeface="Times New Roman" pitchFamily="18" charset="0"/>
                <a:cs typeface="Times New Roman" pitchFamily="18" charset="0"/>
              </a:rPr>
              <a:t>УГЛЫ В</a:t>
            </a:r>
          </a:p>
          <a:p>
            <a:pPr algn="ctr"/>
            <a:r>
              <a:rPr lang="ru-RU" sz="4000" b="1" smtClean="0">
                <a:latin typeface="Times New Roman" pitchFamily="18" charset="0"/>
                <a:cs typeface="Times New Roman" pitchFamily="18" charset="0"/>
              </a:rPr>
              <a:t>ПРОСТРАНСТВЕ</a:t>
            </a:r>
            <a:endParaRPr lang="ru-RU" sz="4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321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/>
              <a:t>УГЛЫ В ПРОСТРАНСТВ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23528" y="2636912"/>
            <a:ext cx="8291264" cy="4389120"/>
          </a:xfrm>
        </p:spPr>
        <p:txBody>
          <a:bodyPr/>
          <a:lstStyle/>
          <a:p>
            <a:r>
              <a:rPr lang="ru-RU" dirty="0" smtClean="0"/>
              <a:t>УГОЛ МЕЖДУ ПЕРЕСЕКАЮЩИМИСЯ ПРЯМЫМИ</a:t>
            </a:r>
          </a:p>
          <a:p>
            <a:r>
              <a:rPr lang="ru-RU" dirty="0" smtClean="0"/>
              <a:t>УГОЛ МЕЖДУ ПРЯМОЙ И ПЛОСКОСТЬЮ</a:t>
            </a:r>
          </a:p>
          <a:p>
            <a:r>
              <a:rPr lang="ru-RU" dirty="0" smtClean="0"/>
              <a:t>УГОЛ МЕЖДУ ДВУМЯ ПЛОСКОСТЯМИ</a:t>
            </a:r>
          </a:p>
          <a:p>
            <a:r>
              <a:rPr lang="ru-RU" dirty="0" smtClean="0"/>
              <a:t>УГОЛ МЕЖДУ СКРЕЩИВАЮЩИМИСЯ ПРЯМЫМ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4647217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7676"/>
            <a:ext cx="8229600" cy="1143000"/>
          </a:xfrm>
        </p:spPr>
        <p:txBody>
          <a:bodyPr/>
          <a:lstStyle/>
          <a:p>
            <a:pPr algn="ctr"/>
            <a:r>
              <a:rPr lang="ru-RU" dirty="0" smtClean="0"/>
              <a:t>НАХОЖДЕНИЕ УГЛОВ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24744"/>
            <a:ext cx="8064896" cy="5688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31083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 smtClean="0"/>
              <a:t>Нахождение угла между пересекающимися прямыми.</a:t>
            </a:r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cxnSp>
        <p:nvCxnSpPr>
          <p:cNvPr id="5" name="Прямая со стрелкой 4"/>
          <p:cNvCxnSpPr/>
          <p:nvPr/>
        </p:nvCxnSpPr>
        <p:spPr>
          <a:xfrm flipV="1">
            <a:off x="1763688" y="3284984"/>
            <a:ext cx="2160240" cy="1584176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1619672" y="3717032"/>
            <a:ext cx="2304256" cy="7920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Дуга 10"/>
          <p:cNvSpPr/>
          <p:nvPr/>
        </p:nvSpPr>
        <p:spPr>
          <a:xfrm rot="1888239">
            <a:off x="2717079" y="3858383"/>
            <a:ext cx="477747" cy="476693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646925" y="34150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1578957" y="446865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2653506" y="370774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1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3192146" y="3100434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1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3284122" y="4468655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2</a:t>
            </a:r>
            <a:endParaRPr lang="ru-RU" dirty="0"/>
          </a:p>
        </p:txBody>
      </p:sp>
      <p:cxnSp>
        <p:nvCxnSpPr>
          <p:cNvPr id="19" name="Прямая со стрелкой 18"/>
          <p:cNvCxnSpPr/>
          <p:nvPr/>
        </p:nvCxnSpPr>
        <p:spPr>
          <a:xfrm>
            <a:off x="1646925" y="5589240"/>
            <a:ext cx="1779746" cy="57606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 flipH="1">
            <a:off x="2411760" y="5799070"/>
            <a:ext cx="100488" cy="7820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2411760" y="544522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1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3190870" y="5692606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2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1763688" y="530120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ru-RU" dirty="0"/>
          </a:p>
        </p:txBody>
      </p:sp>
      <p:cxnSp>
        <p:nvCxnSpPr>
          <p:cNvPr id="25" name="Прямая со стрелкой 24"/>
          <p:cNvCxnSpPr/>
          <p:nvPr/>
        </p:nvCxnSpPr>
        <p:spPr>
          <a:xfrm>
            <a:off x="5796136" y="3469766"/>
            <a:ext cx="2232248" cy="118355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 flipH="1">
            <a:off x="5796136" y="3415079"/>
            <a:ext cx="1944216" cy="123824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>
            <a:off x="5796136" y="5589240"/>
            <a:ext cx="2088232" cy="57606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Овал 31"/>
          <p:cNvSpPr/>
          <p:nvPr/>
        </p:nvSpPr>
        <p:spPr>
          <a:xfrm>
            <a:off x="6372200" y="5692606"/>
            <a:ext cx="72008" cy="1064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Дуга 32"/>
          <p:cNvSpPr/>
          <p:nvPr/>
        </p:nvSpPr>
        <p:spPr>
          <a:xfrm rot="2721741">
            <a:off x="6624227" y="3681197"/>
            <a:ext cx="576064" cy="684244"/>
          </a:xfrm>
          <a:prstGeom prst="arc">
            <a:avLst>
              <a:gd name="adj1" fmla="val 16200000"/>
              <a:gd name="adj2" fmla="val 21082958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Дуга 33"/>
          <p:cNvSpPr/>
          <p:nvPr/>
        </p:nvSpPr>
        <p:spPr>
          <a:xfrm rot="7973790">
            <a:off x="6480211" y="3631519"/>
            <a:ext cx="576064" cy="607538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Дуга 34"/>
          <p:cNvSpPr/>
          <p:nvPr/>
        </p:nvSpPr>
        <p:spPr>
          <a:xfrm rot="8239262">
            <a:off x="6399778" y="3472959"/>
            <a:ext cx="880949" cy="803501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TextBox 35"/>
          <p:cNvSpPr txBox="1"/>
          <p:nvPr/>
        </p:nvSpPr>
        <p:spPr>
          <a:xfrm>
            <a:off x="6012160" y="3285100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`</a:t>
            </a:r>
            <a:endParaRPr lang="ru-RU" dirty="0"/>
          </a:p>
        </p:txBody>
      </p:sp>
      <p:sp>
        <p:nvSpPr>
          <p:cNvPr id="37" name="TextBox 36"/>
          <p:cNvSpPr txBox="1"/>
          <p:nvPr/>
        </p:nvSpPr>
        <p:spPr>
          <a:xfrm>
            <a:off x="6634106" y="3565956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1</a:t>
            </a:r>
            <a:endParaRPr lang="ru-RU" dirty="0"/>
          </a:p>
        </p:txBody>
      </p:sp>
      <p:sp>
        <p:nvSpPr>
          <p:cNvPr id="38" name="TextBox 37"/>
          <p:cNvSpPr txBox="1"/>
          <p:nvPr/>
        </p:nvSpPr>
        <p:spPr>
          <a:xfrm>
            <a:off x="7360684" y="319662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ru-RU" dirty="0"/>
          </a:p>
        </p:txBody>
      </p:sp>
      <p:sp>
        <p:nvSpPr>
          <p:cNvPr id="39" name="TextBox 38"/>
          <p:cNvSpPr txBox="1"/>
          <p:nvPr/>
        </p:nvSpPr>
        <p:spPr>
          <a:xfrm>
            <a:off x="5796136" y="4076052"/>
            <a:ext cx="391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488324" y="444538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2</a:t>
            </a:r>
            <a:endParaRPr lang="ru-RU" dirty="0"/>
          </a:p>
        </p:txBody>
      </p:sp>
      <p:sp>
        <p:nvSpPr>
          <p:cNvPr id="41" name="TextBox 40"/>
          <p:cNvSpPr txBox="1"/>
          <p:nvPr/>
        </p:nvSpPr>
        <p:spPr>
          <a:xfrm>
            <a:off x="6273467" y="5376506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1</a:t>
            </a:r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5872489" y="521990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7478117" y="6141056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2</a:t>
            </a:r>
          </a:p>
        </p:txBody>
      </p:sp>
    </p:spTree>
    <p:extLst>
      <p:ext uri="{BB962C8B-B14F-4D97-AF65-F5344CB8AC3E}">
        <p14:creationId xmlns:p14="http://schemas.microsoft.com/office/powerpoint/2010/main" val="3333290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Угол между прямой и плоскостью</a:t>
            </a:r>
            <a:endParaRPr lang="ru-RU" dirty="0"/>
          </a:p>
        </p:txBody>
      </p:sp>
      <p:sp>
        <p:nvSpPr>
          <p:cNvPr id="8" name="Объект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79" y="2141364"/>
            <a:ext cx="4848225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112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692696"/>
            <a:ext cx="8305800" cy="72234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ямоугольный параллелепипед.</a:t>
            </a:r>
            <a:endParaRPr lang="ru-R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700807"/>
            <a:ext cx="3312368" cy="380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Прямая со стрелкой 4"/>
          <p:cNvCxnSpPr/>
          <p:nvPr/>
        </p:nvCxnSpPr>
        <p:spPr>
          <a:xfrm flipH="1">
            <a:off x="179512" y="4581128"/>
            <a:ext cx="1224136" cy="108012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1403648" y="4581128"/>
            <a:ext cx="259228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flipV="1">
            <a:off x="1403648" y="1628800"/>
            <a:ext cx="0" cy="295232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3528" y="566124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35896" y="4653136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>
                <a:latin typeface="Times New Roman" pitchFamily="18" charset="0"/>
                <a:cs typeface="Times New Roman" pitchFamily="18" charset="0"/>
              </a:rPr>
              <a:t>у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9592" y="1484784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z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67944" y="170080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 (0; 0; 0)</a:t>
            </a:r>
            <a:endParaRPr lang="ru-RU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4139952" y="234888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</a:t>
            </a:r>
            <a:r>
              <a:rPr lang="en-US" sz="2800" dirty="0" smtClean="0"/>
              <a:t> (a; 0; 0)</a:t>
            </a:r>
            <a:endParaRPr lang="ru-RU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4139952" y="306896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</a:t>
            </a:r>
            <a:r>
              <a:rPr lang="en-US" sz="2800" dirty="0" smtClean="0"/>
              <a:t> (0; b; 0)</a:t>
            </a:r>
            <a:endParaRPr lang="ru-RU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4067944" y="3717032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</a:t>
            </a:r>
            <a:r>
              <a:rPr lang="en-US" sz="2800" dirty="0" smtClean="0"/>
              <a:t> (a; </a:t>
            </a:r>
            <a:r>
              <a:rPr lang="en-US" sz="2800" dirty="0"/>
              <a:t>b</a:t>
            </a:r>
            <a:r>
              <a:rPr lang="en-US" sz="2800" dirty="0" smtClean="0"/>
              <a:t>; 0)</a:t>
            </a:r>
            <a:endParaRPr lang="ru-RU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6156176" y="170080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</a:t>
            </a:r>
            <a:r>
              <a:rPr lang="en-US" sz="2000" dirty="0" smtClean="0"/>
              <a:t>1</a:t>
            </a:r>
            <a:r>
              <a:rPr lang="en-US" sz="2800" dirty="0" smtClean="0"/>
              <a:t> (0; 0; c)</a:t>
            </a:r>
            <a:endParaRPr lang="ru-RU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6156176" y="2492896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r>
              <a:rPr lang="en-US" sz="2000" dirty="0" smtClean="0"/>
              <a:t>1</a:t>
            </a:r>
            <a:r>
              <a:rPr lang="en-US" sz="2800" dirty="0" smtClean="0"/>
              <a:t> (a; 0; c)</a:t>
            </a:r>
            <a:endParaRPr lang="ru-RU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6228184" y="314096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</a:t>
            </a:r>
            <a:r>
              <a:rPr lang="en-US" sz="2000" dirty="0" smtClean="0"/>
              <a:t>1</a:t>
            </a:r>
            <a:r>
              <a:rPr lang="en-US" sz="2800" dirty="0" smtClean="0"/>
              <a:t> (0; b; </a:t>
            </a:r>
            <a:r>
              <a:rPr lang="en-US" sz="2800" dirty="0"/>
              <a:t>c</a:t>
            </a:r>
            <a:r>
              <a:rPr lang="en-US" sz="2800" dirty="0" smtClean="0"/>
              <a:t>)</a:t>
            </a:r>
            <a:endParaRPr lang="ru-RU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6228184" y="378904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r>
              <a:rPr lang="en-US" sz="2000" dirty="0" smtClean="0"/>
              <a:t>1</a:t>
            </a:r>
            <a:r>
              <a:rPr lang="en-US" sz="2800" dirty="0" smtClean="0"/>
              <a:t> (a; </a:t>
            </a:r>
            <a:r>
              <a:rPr lang="en-US" sz="2800" dirty="0"/>
              <a:t>b</a:t>
            </a:r>
            <a:r>
              <a:rPr lang="en-US" sz="2800" dirty="0" smtClean="0"/>
              <a:t>; </a:t>
            </a:r>
            <a:r>
              <a:rPr lang="en-US" sz="2800" dirty="0"/>
              <a:t>c</a:t>
            </a:r>
            <a:r>
              <a:rPr lang="en-US" sz="2800" dirty="0" smtClean="0"/>
              <a:t>)</a:t>
            </a:r>
            <a:endParaRPr lang="ru-RU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683568" y="4509120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07704" y="400506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75856" y="3212976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221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96261" y="1700808"/>
            <a:ext cx="3384376" cy="128338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/>
            </a:r>
            <a:br>
              <a:rPr lang="ru-RU" dirty="0" smtClean="0"/>
            </a:br>
            <a:r>
              <a:rPr lang="ru-RU" sz="3100" dirty="0" smtClean="0">
                <a:latin typeface="Times New Roman" pitchFamily="18" charset="0"/>
                <a:cs typeface="Times New Roman" pitchFamily="18" charset="0"/>
              </a:rPr>
              <a:t>Найдите угол между прямыми 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100" dirty="0" smtClean="0">
                <a:latin typeface="Times New Roman" pitchFamily="18" charset="0"/>
                <a:cs typeface="Times New Roman" pitchFamily="18" charset="0"/>
              </a:rPr>
              <a:t>С, АВ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1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31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611560" y="1844823"/>
            <a:ext cx="4281115" cy="4203551"/>
            <a:chOff x="0" y="935"/>
            <a:chExt cx="3082" cy="2875"/>
          </a:xfrm>
        </p:grpSpPr>
        <p:sp>
          <p:nvSpPr>
            <p:cNvPr id="7" name="Text Box 21"/>
            <p:cNvSpPr txBox="1">
              <a:spLocks noChangeArrowheads="1"/>
            </p:cNvSpPr>
            <p:nvPr/>
          </p:nvSpPr>
          <p:spPr bwMode="auto">
            <a:xfrm>
              <a:off x="1655" y="93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ru-RU" sz="2400" b="1" i="1">
                  <a:latin typeface="Georgia" pitchFamily="18" charset="0"/>
                </a:rPr>
                <a:t>С</a:t>
              </a:r>
              <a:r>
                <a:rPr lang="ru-RU" sz="2400" b="1" baseline="-25000">
                  <a:solidFill>
                    <a:schemeClr val="tx2"/>
                  </a:solidFill>
                  <a:latin typeface="Georgia" pitchFamily="18" charset="0"/>
                  <a:cs typeface="Arial" charset="0"/>
                </a:rPr>
                <a:t>1</a:t>
              </a:r>
            </a:p>
          </p:txBody>
        </p:sp>
        <p:sp>
          <p:nvSpPr>
            <p:cNvPr id="8" name="Freeform 3"/>
            <p:cNvSpPr>
              <a:spLocks/>
            </p:cNvSpPr>
            <p:nvPr/>
          </p:nvSpPr>
          <p:spPr bwMode="auto">
            <a:xfrm>
              <a:off x="339" y="1842"/>
              <a:ext cx="2352" cy="1664"/>
            </a:xfrm>
            <a:custGeom>
              <a:avLst/>
              <a:gdLst/>
              <a:ahLst/>
              <a:cxnLst>
                <a:cxn ang="0">
                  <a:pos x="0" y="2208"/>
                </a:cxn>
                <a:cxn ang="0">
                  <a:pos x="2352" y="2208"/>
                </a:cxn>
                <a:cxn ang="0">
                  <a:pos x="2352" y="0"/>
                </a:cxn>
                <a:cxn ang="0">
                  <a:pos x="0" y="0"/>
                </a:cxn>
                <a:cxn ang="0">
                  <a:pos x="0" y="2208"/>
                </a:cxn>
              </a:cxnLst>
              <a:rect l="0" t="0" r="r" b="b"/>
              <a:pathLst>
                <a:path w="2352" h="2208">
                  <a:moveTo>
                    <a:pt x="0" y="2208"/>
                  </a:moveTo>
                  <a:lnTo>
                    <a:pt x="2352" y="2208"/>
                  </a:lnTo>
                  <a:lnTo>
                    <a:pt x="2352" y="0"/>
                  </a:lnTo>
                  <a:lnTo>
                    <a:pt x="0" y="0"/>
                  </a:lnTo>
                  <a:lnTo>
                    <a:pt x="0" y="2208"/>
                  </a:lnTo>
                  <a:close/>
                </a:path>
              </a:pathLst>
            </a:custGeom>
            <a:noFill/>
            <a:ln w="44450">
              <a:solidFill>
                <a:srgbClr val="0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H="1">
              <a:off x="338" y="1842"/>
              <a:ext cx="1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1927" y="1252"/>
              <a:ext cx="3" cy="17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1712"/>
                </a:cxn>
              </a:cxnLst>
              <a:rect l="0" t="0" r="r" b="b"/>
              <a:pathLst>
                <a:path w="3" h="1712">
                  <a:moveTo>
                    <a:pt x="0" y="0"/>
                  </a:moveTo>
                  <a:lnTo>
                    <a:pt x="3" y="1712"/>
                  </a:lnTo>
                </a:path>
              </a:pathLst>
            </a:custGeom>
            <a:noFill/>
            <a:ln w="38100">
              <a:solidFill>
                <a:srgbClr val="00008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338" y="2960"/>
              <a:ext cx="2352" cy="562"/>
            </a:xfrm>
            <a:custGeom>
              <a:avLst/>
              <a:gdLst/>
              <a:ahLst/>
              <a:cxnLst>
                <a:cxn ang="0">
                  <a:pos x="0" y="562"/>
                </a:cxn>
                <a:cxn ang="0">
                  <a:pos x="1581" y="0"/>
                </a:cxn>
                <a:cxn ang="0">
                  <a:pos x="2352" y="562"/>
                </a:cxn>
              </a:cxnLst>
              <a:rect l="0" t="0" r="r" b="b"/>
              <a:pathLst>
                <a:path w="2352" h="562">
                  <a:moveTo>
                    <a:pt x="0" y="562"/>
                  </a:moveTo>
                  <a:lnTo>
                    <a:pt x="1581" y="0"/>
                  </a:lnTo>
                  <a:lnTo>
                    <a:pt x="2352" y="562"/>
                  </a:lnTo>
                </a:path>
              </a:pathLst>
            </a:custGeom>
            <a:noFill/>
            <a:ln w="38100" cap="flat">
              <a:solidFill>
                <a:srgbClr val="00008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339" y="1245"/>
              <a:ext cx="2359" cy="600"/>
            </a:xfrm>
            <a:custGeom>
              <a:avLst/>
              <a:gdLst/>
              <a:ahLst/>
              <a:cxnLst>
                <a:cxn ang="0">
                  <a:pos x="5" y="597"/>
                </a:cxn>
                <a:cxn ang="0">
                  <a:pos x="1592" y="0"/>
                </a:cxn>
                <a:cxn ang="0">
                  <a:pos x="2359" y="600"/>
                </a:cxn>
                <a:cxn ang="0">
                  <a:pos x="0" y="600"/>
                </a:cxn>
                <a:cxn ang="0">
                  <a:pos x="1216" y="148"/>
                </a:cxn>
                <a:cxn ang="0">
                  <a:pos x="1614" y="4"/>
                </a:cxn>
              </a:cxnLst>
              <a:rect l="0" t="0" r="r" b="b"/>
              <a:pathLst>
                <a:path w="2359" h="600">
                  <a:moveTo>
                    <a:pt x="5" y="597"/>
                  </a:moveTo>
                  <a:lnTo>
                    <a:pt x="1592" y="0"/>
                  </a:lnTo>
                  <a:lnTo>
                    <a:pt x="2359" y="600"/>
                  </a:lnTo>
                  <a:lnTo>
                    <a:pt x="0" y="600"/>
                  </a:lnTo>
                  <a:lnTo>
                    <a:pt x="1216" y="148"/>
                  </a:lnTo>
                  <a:lnTo>
                    <a:pt x="1614" y="4"/>
                  </a:lnTo>
                </a:path>
              </a:pathLst>
            </a:custGeom>
            <a:noFill/>
            <a:ln w="38100">
              <a:solidFill>
                <a:srgbClr val="0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146" y="352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ru-RU" sz="2400" b="1" i="1">
                  <a:latin typeface="Georgia" pitchFamily="18" charset="0"/>
                </a:rPr>
                <a:t>А</a:t>
              </a:r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2690" y="347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ru-RU" sz="2400" b="1" i="1" dirty="0">
                  <a:latin typeface="Georgia" pitchFamily="18" charset="0"/>
                </a:rPr>
                <a:t>В</a:t>
              </a:r>
            </a:p>
          </p:txBody>
        </p:sp>
        <p:sp>
          <p:nvSpPr>
            <p:cNvPr id="15" name="Text Box 20"/>
            <p:cNvSpPr txBox="1">
              <a:spLocks noChangeArrowheads="1"/>
            </p:cNvSpPr>
            <p:nvPr/>
          </p:nvSpPr>
          <p:spPr bwMode="auto">
            <a:xfrm>
              <a:off x="1634" y="275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ru-RU" sz="2400" b="1" i="1">
                  <a:latin typeface="Georgia" pitchFamily="18" charset="0"/>
                </a:rPr>
                <a:t>С</a:t>
              </a:r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0" y="1706"/>
              <a:ext cx="5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ru-RU" sz="2400" b="1" i="1" dirty="0">
                  <a:latin typeface="Georgia" pitchFamily="18" charset="0"/>
                </a:rPr>
                <a:t>А</a:t>
              </a:r>
              <a:r>
                <a:rPr lang="ru-RU" sz="2400" b="1" baseline="-25000" dirty="0">
                  <a:solidFill>
                    <a:schemeClr val="tx2"/>
                  </a:solidFill>
                  <a:latin typeface="Georgia" pitchFamily="18" charset="0"/>
                  <a:cs typeface="Arial" charset="0"/>
                </a:rPr>
                <a:t>1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2698" y="1661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ru-RU" sz="2400" b="1" i="1">
                  <a:latin typeface="Georgia" pitchFamily="18" charset="0"/>
                </a:rPr>
                <a:t>В</a:t>
              </a:r>
              <a:r>
                <a:rPr lang="ru-RU" sz="2400" b="1" baseline="-25000">
                  <a:solidFill>
                    <a:schemeClr val="tx2"/>
                  </a:solidFill>
                  <a:latin typeface="Georgia" pitchFamily="18" charset="0"/>
                  <a:cs typeface="Arial" charset="0"/>
                </a:rPr>
                <a:t>1</a:t>
              </a:r>
            </a:p>
          </p:txBody>
        </p:sp>
      </p:grpSp>
      <p:sp>
        <p:nvSpPr>
          <p:cNvPr id="5" name="Text Box 45"/>
          <p:cNvSpPr txBox="1">
            <a:spLocks noChangeArrowheads="1"/>
          </p:cNvSpPr>
          <p:nvPr/>
        </p:nvSpPr>
        <p:spPr bwMode="auto">
          <a:xfrm>
            <a:off x="4423169" y="4166646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Georgia" pitchFamily="18" charset="0"/>
                <a:cs typeface="Arial" charset="0"/>
              </a:rPr>
              <a:t>c</a:t>
            </a:r>
            <a:endParaRPr lang="ru-RU" sz="2400" b="1" dirty="0">
              <a:effectLst>
                <a:outerShdw blurRad="38100" dist="38100" dir="2700000" algn="tl">
                  <a:srgbClr val="C0C0C0"/>
                </a:outerShdw>
              </a:effectLst>
              <a:latin typeface="Georgia" pitchFamily="18" charset="0"/>
              <a:cs typeface="Arial" charset="0"/>
            </a:endParaRPr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2659050" y="5558569"/>
            <a:ext cx="3674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Georgia" pitchFamily="18" charset="0"/>
                <a:cs typeface="Arial" charset="0"/>
              </a:rPr>
              <a:t>a</a:t>
            </a:r>
            <a:endParaRPr lang="ru-RU" sz="2400" b="1" dirty="0">
              <a:effectLst>
                <a:outerShdw blurRad="38100" dist="38100" dir="2700000" algn="tl">
                  <a:srgbClr val="C0C0C0"/>
                </a:outerShdw>
              </a:effectLst>
              <a:latin typeface="Georgia" pitchFamily="18" charset="0"/>
              <a:cs typeface="Arial" charset="0"/>
            </a:endParaRPr>
          </a:p>
        </p:txBody>
      </p:sp>
      <p:cxnSp>
        <p:nvCxnSpPr>
          <p:cNvPr id="19" name="Прямая со стрелкой 18"/>
          <p:cNvCxnSpPr/>
          <p:nvPr/>
        </p:nvCxnSpPr>
        <p:spPr>
          <a:xfrm flipH="1">
            <a:off x="251520" y="4797152"/>
            <a:ext cx="3024336" cy="115212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1979712" y="5085184"/>
            <a:ext cx="3528392" cy="79208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V="1">
            <a:off x="1082455" y="3182649"/>
            <a:ext cx="3265704" cy="2421245"/>
          </a:xfrm>
          <a:prstGeom prst="straightConnector1">
            <a:avLst/>
          </a:prstGeom>
          <a:ln w="38100">
            <a:solidFill>
              <a:schemeClr val="accent5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51520" y="602128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76056" y="5949280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 smtClean="0">
                <a:latin typeface="Times New Roman" pitchFamily="18" charset="0"/>
                <a:cs typeface="Times New Roman" pitchFamily="18" charset="0"/>
              </a:rPr>
              <a:t>у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91680" y="170080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1331640" y="4509120"/>
          <a:ext cx="331465" cy="856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5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509120"/>
                        <a:ext cx="331465" cy="856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339752" y="4581128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843808" y="4930517"/>
          <a:ext cx="504056" cy="65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6" name="Equation" r:id="rId5" imgW="330120" imgH="431640" progId="Equation.DSMT4">
                  <p:embed/>
                </p:oleObj>
              </mc:Choice>
              <mc:Fallback>
                <p:oleObj name="Equation" r:id="rId5" imgW="33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930517"/>
                        <a:ext cx="504056" cy="658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251520" y="476672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600" dirty="0">
                <a:solidFill>
                  <a:schemeClr val="tx2"/>
                </a:solidFill>
              </a:rPr>
              <a:t>Правильная треугольная призма.</a:t>
            </a:r>
          </a:p>
        </p:txBody>
      </p:sp>
      <p:cxnSp>
        <p:nvCxnSpPr>
          <p:cNvPr id="35" name="Прямая со стрелкой 34"/>
          <p:cNvCxnSpPr/>
          <p:nvPr/>
        </p:nvCxnSpPr>
        <p:spPr>
          <a:xfrm flipH="1" flipV="1">
            <a:off x="1082456" y="3182650"/>
            <a:ext cx="2193400" cy="1628783"/>
          </a:xfrm>
          <a:prstGeom prst="straightConnector1">
            <a:avLst/>
          </a:prstGeom>
          <a:ln w="38100">
            <a:solidFill>
              <a:schemeClr val="accent5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/>
          <p:cNvCxnSpPr/>
          <p:nvPr/>
        </p:nvCxnSpPr>
        <p:spPr>
          <a:xfrm flipH="1" flipV="1">
            <a:off x="2267744" y="1993195"/>
            <a:ext cx="72008" cy="3456384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01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5949280"/>
            <a:ext cx="8712968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868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1108" y="562163"/>
            <a:ext cx="8305800" cy="1143000"/>
          </a:xfrm>
        </p:spPr>
        <p:txBody>
          <a:bodyPr>
            <a:noAutofit/>
          </a:bodyPr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№ 1. В единичном кубе найдите угол между прямыми А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 и В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, между прямой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плоскостью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DC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1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410479" y="1557755"/>
            <a:ext cx="4752528" cy="4761239"/>
            <a:chOff x="467544" y="1124744"/>
            <a:chExt cx="4752528" cy="4761239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43607" y="1916832"/>
              <a:ext cx="3926525" cy="3024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" name="Прямая со стрелкой 4"/>
            <p:cNvCxnSpPr/>
            <p:nvPr/>
          </p:nvCxnSpPr>
          <p:spPr>
            <a:xfrm flipH="1">
              <a:off x="467544" y="4077072"/>
              <a:ext cx="2088232" cy="122413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Прямая со стрелкой 5"/>
            <p:cNvCxnSpPr/>
            <p:nvPr/>
          </p:nvCxnSpPr>
          <p:spPr>
            <a:xfrm>
              <a:off x="2555776" y="4077072"/>
              <a:ext cx="2664296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Прямая со стрелкой 6"/>
            <p:cNvCxnSpPr/>
            <p:nvPr/>
          </p:nvCxnSpPr>
          <p:spPr>
            <a:xfrm flipV="1">
              <a:off x="2555776" y="1268760"/>
              <a:ext cx="0" cy="273630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467544" y="5301208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3200" b="1" i="1" dirty="0" err="1" smtClean="0">
                  <a:latin typeface="Times New Roman" pitchFamily="18" charset="0"/>
                  <a:cs typeface="Times New Roman" pitchFamily="18" charset="0"/>
                </a:rPr>
                <a:t>х</a:t>
              </a:r>
              <a:endParaRPr lang="ru-RU" sz="32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716016" y="4005064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3200" b="1" i="1" dirty="0" err="1">
                  <a:latin typeface="Times New Roman" pitchFamily="18" charset="0"/>
                  <a:cs typeface="Times New Roman" pitchFamily="18" charset="0"/>
                </a:rPr>
                <a:t>у</a:t>
              </a:r>
              <a:endParaRPr lang="ru-RU" sz="32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51720" y="1124744"/>
              <a:ext cx="36004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i="1" dirty="0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ru-RU" sz="32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2" name="Прямая соединительная линия 11"/>
          <p:cNvCxnSpPr/>
          <p:nvPr/>
        </p:nvCxnSpPr>
        <p:spPr>
          <a:xfrm flipV="1">
            <a:off x="1475656" y="2564904"/>
            <a:ext cx="1008112" cy="244827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flipH="1" flipV="1">
            <a:off x="2555776" y="4365104"/>
            <a:ext cx="936104" cy="64807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" name="Группа 24"/>
          <p:cNvGrpSpPr/>
          <p:nvPr/>
        </p:nvGrpSpPr>
        <p:grpSpPr>
          <a:xfrm>
            <a:off x="2483768" y="2564904"/>
            <a:ext cx="2016224" cy="2448272"/>
            <a:chOff x="2483768" y="2564904"/>
            <a:chExt cx="2016224" cy="2448272"/>
          </a:xfrm>
        </p:grpSpPr>
        <p:cxnSp>
          <p:nvCxnSpPr>
            <p:cNvPr id="18" name="Прямая соединительная линия 17"/>
            <p:cNvCxnSpPr/>
            <p:nvPr/>
          </p:nvCxnSpPr>
          <p:spPr>
            <a:xfrm flipV="1">
              <a:off x="3491880" y="2564904"/>
              <a:ext cx="1008112" cy="244827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/>
            <p:cNvCxnSpPr/>
            <p:nvPr/>
          </p:nvCxnSpPr>
          <p:spPr>
            <a:xfrm flipV="1">
              <a:off x="2483768" y="2564904"/>
              <a:ext cx="2016224" cy="1800200"/>
            </a:xfrm>
            <a:prstGeom prst="line">
              <a:avLst/>
            </a:prstGeom>
            <a:ln w="3810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4169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28135" y="626384"/>
            <a:ext cx="9144000" cy="852704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/>
              <a:t>Найдите угол между прямыми </a:t>
            </a:r>
            <a:r>
              <a:rPr lang="en-US" dirty="0" smtClean="0"/>
              <a:t>FB</a:t>
            </a:r>
            <a:r>
              <a:rPr lang="en-US" sz="3100" dirty="0" smtClean="0"/>
              <a:t>1</a:t>
            </a:r>
            <a:r>
              <a:rPr lang="en-US" dirty="0" smtClean="0"/>
              <a:t>,EC</a:t>
            </a:r>
            <a:r>
              <a:rPr lang="en-US" sz="3100" dirty="0" smtClean="0"/>
              <a:t>1</a:t>
            </a:r>
            <a:endParaRPr lang="ru-RU" sz="3100" dirty="0"/>
          </a:p>
        </p:txBody>
      </p:sp>
      <p:sp>
        <p:nvSpPr>
          <p:cNvPr id="16" name="TextBox 15"/>
          <p:cNvSpPr txBox="1"/>
          <p:nvPr/>
        </p:nvSpPr>
        <p:spPr>
          <a:xfrm>
            <a:off x="1763688" y="5101018"/>
            <a:ext cx="432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36" y="2649812"/>
            <a:ext cx="3384376" cy="276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Прямая со стрелкой 12"/>
          <p:cNvCxnSpPr/>
          <p:nvPr/>
        </p:nvCxnSpPr>
        <p:spPr>
          <a:xfrm flipV="1">
            <a:off x="3707904" y="4235896"/>
            <a:ext cx="3888432" cy="7200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H="1">
            <a:off x="2004503" y="4307904"/>
            <a:ext cx="1584176" cy="1656184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804248" y="365112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>
                <a:latin typeface="Times New Roman" pitchFamily="18" charset="0"/>
                <a:cs typeface="Times New Roman" pitchFamily="18" charset="0"/>
              </a:rPr>
              <a:t>у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Прямая со стрелкой 24"/>
          <p:cNvCxnSpPr/>
          <p:nvPr/>
        </p:nvCxnSpPr>
        <p:spPr>
          <a:xfrm flipV="1">
            <a:off x="3637991" y="1325892"/>
            <a:ext cx="36004" cy="2910004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815916" y="1476073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059832" y="3429000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a</a:t>
            </a:r>
            <a:endParaRPr lang="ru-RU" sz="2800" b="1" i="1" dirty="0"/>
          </a:p>
        </p:txBody>
      </p:sp>
      <p:sp>
        <p:nvSpPr>
          <p:cNvPr id="46" name="TextBox 45"/>
          <p:cNvSpPr txBox="1"/>
          <p:nvPr/>
        </p:nvSpPr>
        <p:spPr>
          <a:xfrm>
            <a:off x="3707904" y="2348880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c</a:t>
            </a:r>
            <a:endParaRPr lang="ru-RU" sz="2800" b="1" i="1" dirty="0"/>
          </a:p>
        </p:txBody>
      </p:sp>
      <p:cxnSp>
        <p:nvCxnSpPr>
          <p:cNvPr id="56" name="Прямая со стрелкой 55"/>
          <p:cNvCxnSpPr/>
          <p:nvPr/>
        </p:nvCxnSpPr>
        <p:spPr>
          <a:xfrm flipV="1">
            <a:off x="3500815" y="3499159"/>
            <a:ext cx="1638313" cy="906121"/>
          </a:xfrm>
          <a:prstGeom prst="straightConnector1">
            <a:avLst/>
          </a:prstGeom>
          <a:ln w="38100">
            <a:solidFill>
              <a:schemeClr val="accent5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/>
          <p:nvPr/>
        </p:nvCxnSpPr>
        <p:spPr>
          <a:xfrm flipV="1">
            <a:off x="2375756" y="3865350"/>
            <a:ext cx="1728192" cy="885108"/>
          </a:xfrm>
          <a:prstGeom prst="straightConnector1">
            <a:avLst/>
          </a:prstGeom>
          <a:ln w="38100">
            <a:solidFill>
              <a:schemeClr val="accent5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0339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2" grpId="0"/>
      <p:bldP spid="26" grpId="0"/>
      <p:bldP spid="43" grpId="0"/>
      <p:bldP spid="4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764704"/>
            <a:ext cx="9144000" cy="50632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Найти угол между прямыми </a:t>
            </a:r>
            <a:r>
              <a:rPr lang="en-US" dirty="0" smtClean="0"/>
              <a:t>AB , CS</a:t>
            </a:r>
            <a:endParaRPr lang="ru-RU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19" y="1556792"/>
            <a:ext cx="4516615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Прямая со стрелкой 4"/>
          <p:cNvCxnSpPr/>
          <p:nvPr/>
        </p:nvCxnSpPr>
        <p:spPr>
          <a:xfrm>
            <a:off x="467544" y="3933056"/>
            <a:ext cx="3888432" cy="146785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779912" y="5445224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Прямая со стрелкой 8"/>
          <p:cNvCxnSpPr/>
          <p:nvPr/>
        </p:nvCxnSpPr>
        <p:spPr>
          <a:xfrm flipV="1">
            <a:off x="2123728" y="3501008"/>
            <a:ext cx="2644406" cy="108012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716016" y="350100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2123728" y="4581128"/>
            <a:ext cx="0" cy="6369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63688" y="4653136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31640" y="1340768"/>
            <a:ext cx="864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    z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2728955" y="1922908"/>
            <a:ext cx="144016" cy="2495354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699792" y="4293096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515924"/>
              </p:ext>
            </p:extLst>
          </p:nvPr>
        </p:nvGraphicFramePr>
        <p:xfrm>
          <a:off x="2483768" y="4725144"/>
          <a:ext cx="293571" cy="75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2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725144"/>
                        <a:ext cx="293571" cy="7585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20419"/>
              </p:ext>
            </p:extLst>
          </p:nvPr>
        </p:nvGraphicFramePr>
        <p:xfrm>
          <a:off x="3203848" y="4005064"/>
          <a:ext cx="514533" cy="671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3" name="Equation" r:id="rId6" imgW="330120" imgH="431640" progId="Equation.DSMT4">
                  <p:embed/>
                </p:oleObj>
              </mc:Choice>
              <mc:Fallback>
                <p:oleObj name="Equation" r:id="rId6" imgW="33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05064"/>
                        <a:ext cx="514533" cy="6714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440755"/>
              </p:ext>
            </p:extLst>
          </p:nvPr>
        </p:nvGraphicFramePr>
        <p:xfrm>
          <a:off x="2123728" y="3789039"/>
          <a:ext cx="514533" cy="67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4" name="Equation" r:id="rId8" imgW="330120" imgH="431640" progId="Equation.DSMT4">
                  <p:embed/>
                </p:oleObj>
              </mc:Choice>
              <mc:Fallback>
                <p:oleObj name="Equation" r:id="rId8" imgW="33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789039"/>
                        <a:ext cx="514533" cy="6714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339752" y="2708920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h</a:t>
            </a:r>
            <a:endParaRPr lang="ru-RU" sz="2400" b="1" i="1" dirty="0"/>
          </a:p>
        </p:txBody>
      </p:sp>
      <p:cxnSp>
        <p:nvCxnSpPr>
          <p:cNvPr id="22" name="Прямая со стрелкой 21"/>
          <p:cNvCxnSpPr/>
          <p:nvPr/>
        </p:nvCxnSpPr>
        <p:spPr>
          <a:xfrm flipH="1" flipV="1">
            <a:off x="2123728" y="1633155"/>
            <a:ext cx="63826" cy="2854786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2195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  <p:bldP spid="14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Единичный куб.</a:t>
            </a: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3" y="2888849"/>
            <a:ext cx="3926525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Прямая со стрелкой 8"/>
          <p:cNvCxnSpPr/>
          <p:nvPr/>
        </p:nvCxnSpPr>
        <p:spPr>
          <a:xfrm flipH="1">
            <a:off x="251520" y="5049089"/>
            <a:ext cx="2088232" cy="122413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2339752" y="5049089"/>
            <a:ext cx="2664296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V="1">
            <a:off x="2339752" y="2240777"/>
            <a:ext cx="0" cy="273630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51520" y="6273225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99992" y="4977081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>
                <a:latin typeface="Times New Roman" pitchFamily="18" charset="0"/>
                <a:cs typeface="Times New Roman" pitchFamily="18" charset="0"/>
              </a:rPr>
              <a:t>у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35696" y="2096761"/>
            <a:ext cx="360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76056" y="1484784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 (0; 0; 0)</a:t>
            </a:r>
            <a:endParaRPr lang="ru-RU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5148064" y="198884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</a:t>
            </a:r>
            <a:r>
              <a:rPr lang="en-US" sz="2800" dirty="0" smtClean="0"/>
              <a:t> (1; 0; 0)</a:t>
            </a:r>
            <a:endParaRPr lang="ru-RU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5148064" y="2492896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</a:t>
            </a:r>
            <a:r>
              <a:rPr lang="en-US" sz="2800" dirty="0" smtClean="0"/>
              <a:t> (0; 1; 0)</a:t>
            </a:r>
            <a:endParaRPr lang="ru-RU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5220072" y="2996952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</a:t>
            </a:r>
            <a:r>
              <a:rPr lang="en-US" sz="2800" dirty="0" smtClean="0"/>
              <a:t> (1; 1; </a:t>
            </a:r>
            <a:r>
              <a:rPr lang="en-US" sz="2800" dirty="0"/>
              <a:t>0</a:t>
            </a:r>
            <a:r>
              <a:rPr lang="en-US" sz="2800" dirty="0" smtClean="0"/>
              <a:t>)</a:t>
            </a:r>
            <a:endParaRPr lang="ru-RU" sz="2800" dirty="0"/>
          </a:p>
        </p:txBody>
      </p:sp>
      <p:sp>
        <p:nvSpPr>
          <p:cNvPr id="23" name="TextBox 22"/>
          <p:cNvSpPr txBox="1"/>
          <p:nvPr/>
        </p:nvSpPr>
        <p:spPr>
          <a:xfrm>
            <a:off x="6804248" y="1484784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</a:t>
            </a:r>
            <a:r>
              <a:rPr lang="en-US" sz="2000" dirty="0" smtClean="0"/>
              <a:t>1</a:t>
            </a:r>
            <a:r>
              <a:rPr lang="en-US" sz="2800" dirty="0" smtClean="0"/>
              <a:t> (0; 0; 1)</a:t>
            </a:r>
            <a:endParaRPr lang="ru-RU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6876256" y="198884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r>
              <a:rPr lang="en-US" sz="2000" dirty="0" smtClean="0"/>
              <a:t>1</a:t>
            </a:r>
            <a:r>
              <a:rPr lang="en-US" sz="2800" dirty="0" smtClean="0"/>
              <a:t> (1; 0; 1)</a:t>
            </a:r>
            <a:endParaRPr lang="ru-RU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6876256" y="2492896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</a:t>
            </a:r>
            <a:r>
              <a:rPr lang="en-US" sz="2000" dirty="0" smtClean="0"/>
              <a:t>1</a:t>
            </a:r>
            <a:r>
              <a:rPr lang="en-US" sz="2800" dirty="0" smtClean="0"/>
              <a:t> (0; </a:t>
            </a:r>
            <a:r>
              <a:rPr lang="en-US" sz="2800" dirty="0"/>
              <a:t>1</a:t>
            </a:r>
            <a:r>
              <a:rPr lang="en-US" sz="2800" dirty="0" smtClean="0"/>
              <a:t>; 1)</a:t>
            </a:r>
            <a:endParaRPr lang="ru-RU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6948264" y="306896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</a:t>
            </a:r>
            <a:r>
              <a:rPr lang="en-US" sz="2000" dirty="0" smtClean="0"/>
              <a:t>1</a:t>
            </a:r>
            <a:r>
              <a:rPr lang="en-US" sz="2800" dirty="0" smtClean="0"/>
              <a:t> (1; 1; 1)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951820" y="269776"/>
            <a:ext cx="5821524" cy="1719064"/>
          </a:xfrm>
        </p:spPr>
        <p:txBody>
          <a:bodyPr>
            <a:normAutofit/>
          </a:bodyPr>
          <a:lstStyle/>
          <a:p>
            <a:r>
              <a:rPr lang="ru-RU" dirty="0" smtClean="0"/>
              <a:t>Найдите угол между прямыми </a:t>
            </a:r>
            <a:r>
              <a:rPr lang="en-US" dirty="0" smtClean="0"/>
              <a:t>AS</a:t>
            </a:r>
            <a:r>
              <a:rPr lang="ru-RU" dirty="0" smtClean="0"/>
              <a:t>,</a:t>
            </a:r>
            <a:r>
              <a:rPr lang="en-US" dirty="0" smtClean="0"/>
              <a:t>BN</a:t>
            </a:r>
            <a:r>
              <a:rPr lang="ru-RU" dirty="0" smtClean="0"/>
              <a:t> 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979712" y="4653136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a</a:t>
            </a:r>
            <a:endParaRPr lang="ru-RU" sz="2800" b="1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2195736" y="3140968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h</a:t>
            </a:r>
            <a:endParaRPr lang="ru-RU" sz="2800" b="1" i="1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555776" y="4797152"/>
          <a:ext cx="2873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2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97152"/>
                        <a:ext cx="287337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1988840"/>
            <a:ext cx="4184923" cy="2898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Прямая со стрелкой 4"/>
          <p:cNvCxnSpPr/>
          <p:nvPr/>
        </p:nvCxnSpPr>
        <p:spPr>
          <a:xfrm>
            <a:off x="1259632" y="4293096"/>
            <a:ext cx="3168352" cy="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31640" y="5013176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 flipH="1">
            <a:off x="1403648" y="3861048"/>
            <a:ext cx="1800200" cy="115212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283968" y="4365104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79712" y="1412776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>
            <a:off x="2483768" y="2204864"/>
            <a:ext cx="72008" cy="208823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195736" y="328498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Прямая со стрелкой 13"/>
          <p:cNvCxnSpPr/>
          <p:nvPr/>
        </p:nvCxnSpPr>
        <p:spPr>
          <a:xfrm flipH="1" flipV="1">
            <a:off x="2483768" y="1628800"/>
            <a:ext cx="72008" cy="2664296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951820" y="2992596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Прямая со стрелкой 23"/>
          <p:cNvCxnSpPr/>
          <p:nvPr/>
        </p:nvCxnSpPr>
        <p:spPr>
          <a:xfrm flipV="1">
            <a:off x="2996208" y="3140968"/>
            <a:ext cx="351656" cy="151216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8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1" grpId="0"/>
      <p:bldP spid="8" grpId="0"/>
      <p:bldP spid="12" grpId="0"/>
      <p:bldP spid="2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Нахождение угла между прямой и плоскостью.</a:t>
            </a:r>
            <a:endParaRPr lang="ru-RU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40215"/>
            <a:ext cx="8064896" cy="505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0207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285" y="572980"/>
            <a:ext cx="5144754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356992"/>
            <a:ext cx="5040560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1" y="5733256"/>
            <a:ext cx="5144754" cy="900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718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916832"/>
            <a:ext cx="6408712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4499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2060848"/>
            <a:ext cx="8305800" cy="1143000"/>
          </a:xfrm>
        </p:spPr>
        <p:txBody>
          <a:bodyPr>
            <a:normAutofit fontScale="90000"/>
          </a:bodyPr>
          <a:lstStyle/>
          <a:p>
            <a:r>
              <a:rPr lang="ru-RU" sz="4400" dirty="0" smtClean="0"/>
              <a:t>В правильной шестиугольной призме все ребра равны между собой. </a:t>
            </a:r>
            <a:r>
              <a:rPr lang="en-US" sz="4400" dirty="0" smtClean="0"/>
              <a:t>G</a:t>
            </a:r>
            <a:r>
              <a:rPr lang="ru-RU" sz="4400" dirty="0" smtClean="0"/>
              <a:t> середина </a:t>
            </a:r>
            <a:r>
              <a:rPr lang="en-US" sz="4400" dirty="0" smtClean="0"/>
              <a:t> </a:t>
            </a:r>
            <a:r>
              <a:rPr lang="ru-RU" sz="4400" dirty="0" smtClean="0"/>
              <a:t>А</a:t>
            </a:r>
            <a:r>
              <a:rPr lang="ru-RU" sz="3600" dirty="0" smtClean="0"/>
              <a:t>1</a:t>
            </a:r>
            <a:r>
              <a:rPr lang="ru-RU" sz="4400" dirty="0" smtClean="0"/>
              <a:t>В</a:t>
            </a:r>
            <a:r>
              <a:rPr lang="ru-RU" sz="3600" dirty="0" smtClean="0"/>
              <a:t>1</a:t>
            </a:r>
            <a:r>
              <a:rPr lang="ru-RU" sz="4400" dirty="0" smtClean="0"/>
              <a:t>. </a:t>
            </a:r>
            <a:r>
              <a:rPr lang="ru-RU" sz="4400" dirty="0"/>
              <a:t>Н</a:t>
            </a:r>
            <a:r>
              <a:rPr lang="ru-RU" sz="4400" dirty="0" smtClean="0"/>
              <a:t>айти угол между плоскостью</a:t>
            </a:r>
            <a:r>
              <a:rPr lang="en-US" sz="4400" dirty="0" smtClean="0"/>
              <a:t> </a:t>
            </a:r>
            <a:r>
              <a:rPr lang="ru-RU" sz="4400" dirty="0" smtClean="0"/>
              <a:t>ВВ</a:t>
            </a:r>
            <a:r>
              <a:rPr lang="en-US" sz="3600" dirty="0" smtClean="0"/>
              <a:t>1</a:t>
            </a:r>
            <a:r>
              <a:rPr lang="en-US" sz="4400" dirty="0" smtClean="0"/>
              <a:t>D</a:t>
            </a:r>
            <a:r>
              <a:rPr lang="ru-RU" sz="4400" dirty="0" smtClean="0"/>
              <a:t> и прямой </a:t>
            </a:r>
            <a:r>
              <a:rPr lang="en-US" sz="4400" dirty="0" smtClean="0"/>
              <a:t>AG</a:t>
            </a:r>
            <a:r>
              <a:rPr lang="ru-RU" sz="4400" dirty="0" smtClean="0"/>
              <a:t>.</a:t>
            </a:r>
            <a:br>
              <a:rPr lang="ru-RU" sz="4400" dirty="0" smtClean="0"/>
            </a:br>
            <a:r>
              <a:rPr lang="ru-RU" sz="4400" dirty="0" smtClean="0"/>
              <a:t>Вар. 18</a:t>
            </a:r>
            <a:endParaRPr lang="ru-RU" dirty="0"/>
          </a:p>
        </p:txBody>
      </p:sp>
      <p:pic>
        <p:nvPicPr>
          <p:cNvPr id="3" name="Рисунок 2" descr="C2 угол между прямой и плоскостью 2 1a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068960"/>
            <a:ext cx="3245346" cy="301265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29841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5104" y="994211"/>
            <a:ext cx="83058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В прав. пирамиде АВ=</a:t>
            </a:r>
            <a:r>
              <a:rPr lang="en-US" dirty="0" smtClean="0"/>
              <a:t>a</a:t>
            </a:r>
            <a:r>
              <a:rPr lang="ru-RU" dirty="0" smtClean="0"/>
              <a:t>,</a:t>
            </a:r>
            <a:r>
              <a:rPr lang="en-US" dirty="0" smtClean="0"/>
              <a:t>AS=2a</a:t>
            </a:r>
            <a:r>
              <a:rPr lang="ru-RU" dirty="0" smtClean="0"/>
              <a:t>. Найти угол между  плоскостью </a:t>
            </a:r>
            <a:r>
              <a:rPr lang="en-US" dirty="0" smtClean="0"/>
              <a:t>ABS </a:t>
            </a:r>
            <a:r>
              <a:rPr lang="ru-RU" dirty="0" smtClean="0"/>
              <a:t>и прямыми </a:t>
            </a:r>
            <a:r>
              <a:rPr lang="en-US" dirty="0" smtClean="0"/>
              <a:t>EF</a:t>
            </a:r>
            <a:r>
              <a:rPr lang="ru-RU" dirty="0" smtClean="0"/>
              <a:t>, А</a:t>
            </a:r>
            <a:r>
              <a:rPr lang="en-US" dirty="0" smtClean="0"/>
              <a:t>D</a:t>
            </a:r>
            <a:r>
              <a:rPr lang="ru-RU" dirty="0" smtClean="0"/>
              <a:t>, </a:t>
            </a:r>
            <a:r>
              <a:rPr lang="en-US" dirty="0" smtClean="0"/>
              <a:t>BC</a:t>
            </a:r>
            <a:r>
              <a:rPr lang="ru-RU" dirty="0" smtClean="0"/>
              <a:t>, </a:t>
            </a:r>
            <a:r>
              <a:rPr lang="en-US" dirty="0" smtClean="0"/>
              <a:t>AE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38" y="2374825"/>
            <a:ext cx="3871044" cy="354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Прямая со стрелкой 4"/>
          <p:cNvCxnSpPr/>
          <p:nvPr/>
        </p:nvCxnSpPr>
        <p:spPr>
          <a:xfrm flipV="1">
            <a:off x="740070" y="5058919"/>
            <a:ext cx="4176464" cy="7200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427984" y="5229200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>
                <a:latin typeface="Times New Roman" pitchFamily="18" charset="0"/>
                <a:cs typeface="Times New Roman" pitchFamily="18" charset="0"/>
              </a:rPr>
              <a:t>у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 flipH="1">
            <a:off x="1129916" y="4365104"/>
            <a:ext cx="1944216" cy="1728192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301334" y="5949280"/>
            <a:ext cx="6783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x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Прямая со стрелкой 13"/>
          <p:cNvCxnSpPr/>
          <p:nvPr/>
        </p:nvCxnSpPr>
        <p:spPr>
          <a:xfrm flipV="1">
            <a:off x="2285746" y="1878408"/>
            <a:ext cx="72008" cy="324036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39752" y="1844824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31840" y="5373216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a</a:t>
            </a:r>
            <a:endParaRPr lang="ru-RU" sz="2800" b="1" i="1" dirty="0"/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>
            <a:off x="2267744" y="2636912"/>
            <a:ext cx="72008" cy="244827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flipH="1">
            <a:off x="827584" y="4725144"/>
            <a:ext cx="1152128" cy="360040"/>
          </a:xfrm>
          <a:prstGeom prst="straightConnector1">
            <a:avLst/>
          </a:prstGeom>
          <a:ln w="38100">
            <a:solidFill>
              <a:schemeClr val="accent5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/>
          <p:nvPr/>
        </p:nvCxnSpPr>
        <p:spPr>
          <a:xfrm>
            <a:off x="2303748" y="2780928"/>
            <a:ext cx="271322" cy="2808312"/>
          </a:xfrm>
          <a:prstGeom prst="straightConnector1">
            <a:avLst/>
          </a:prstGeom>
          <a:ln w="38100">
            <a:solidFill>
              <a:schemeClr val="accent5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единительная линия 30"/>
          <p:cNvCxnSpPr/>
          <p:nvPr/>
        </p:nvCxnSpPr>
        <p:spPr>
          <a:xfrm flipH="1">
            <a:off x="1043608" y="2780928"/>
            <a:ext cx="1224136" cy="28083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8" name="Полилиния 6147"/>
          <p:cNvSpPr/>
          <p:nvPr/>
        </p:nvSpPr>
        <p:spPr>
          <a:xfrm>
            <a:off x="917568" y="2771335"/>
            <a:ext cx="1670897" cy="2841824"/>
          </a:xfrm>
          <a:custGeom>
            <a:avLst/>
            <a:gdLst>
              <a:gd name="connsiteX0" fmla="*/ 1333263 w 1670897"/>
              <a:gd name="connsiteY0" fmla="*/ 0 h 2841824"/>
              <a:gd name="connsiteX1" fmla="*/ 109374 w 1670897"/>
              <a:gd name="connsiteY1" fmla="*/ 2799471 h 2841824"/>
              <a:gd name="connsiteX2" fmla="*/ 109374 w 1670897"/>
              <a:gd name="connsiteY2" fmla="*/ 2799471 h 2841824"/>
              <a:gd name="connsiteX3" fmla="*/ 1670887 w 1670897"/>
              <a:gd name="connsiteY3" fmla="*/ 2841674 h 2841824"/>
              <a:gd name="connsiteX4" fmla="*/ 137509 w 1670897"/>
              <a:gd name="connsiteY4" fmla="*/ 2813539 h 2841824"/>
              <a:gd name="connsiteX5" fmla="*/ 1656820 w 1670897"/>
              <a:gd name="connsiteY5" fmla="*/ 2813539 h 2841824"/>
              <a:gd name="connsiteX6" fmla="*/ 123441 w 1670897"/>
              <a:gd name="connsiteY6" fmla="*/ 2827607 h 2841824"/>
              <a:gd name="connsiteX7" fmla="*/ 95306 w 1670897"/>
              <a:gd name="connsiteY7" fmla="*/ 2799471 h 2841824"/>
              <a:gd name="connsiteX8" fmla="*/ 95306 w 1670897"/>
              <a:gd name="connsiteY8" fmla="*/ 2799471 h 2841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0897" h="2841824">
                <a:moveTo>
                  <a:pt x="1333263" y="0"/>
                </a:moveTo>
                <a:lnTo>
                  <a:pt x="109374" y="2799471"/>
                </a:lnTo>
                <a:lnTo>
                  <a:pt x="109374" y="2799471"/>
                </a:lnTo>
                <a:lnTo>
                  <a:pt x="1670887" y="2841674"/>
                </a:lnTo>
                <a:cubicBezTo>
                  <a:pt x="1675576" y="2844019"/>
                  <a:pt x="139853" y="2818228"/>
                  <a:pt x="137509" y="2813539"/>
                </a:cubicBezTo>
                <a:cubicBezTo>
                  <a:pt x="135164" y="2808850"/>
                  <a:pt x="1659165" y="2811194"/>
                  <a:pt x="1656820" y="2813539"/>
                </a:cubicBezTo>
                <a:cubicBezTo>
                  <a:pt x="1654475" y="2815884"/>
                  <a:pt x="383693" y="2829952"/>
                  <a:pt x="123441" y="2827607"/>
                </a:cubicBezTo>
                <a:cubicBezTo>
                  <a:pt x="-136811" y="2825262"/>
                  <a:pt x="95306" y="2799471"/>
                  <a:pt x="95306" y="2799471"/>
                </a:cubicBezTo>
                <a:lnTo>
                  <a:pt x="95306" y="2799471"/>
                </a:lnTo>
              </a:path>
            </a:pathLst>
          </a:cu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52" name="Полилиния 6151"/>
          <p:cNvSpPr/>
          <p:nvPr/>
        </p:nvSpPr>
        <p:spPr>
          <a:xfrm>
            <a:off x="2250831" y="2757268"/>
            <a:ext cx="281368" cy="2799475"/>
          </a:xfrm>
          <a:custGeom>
            <a:avLst/>
            <a:gdLst>
              <a:gd name="connsiteX0" fmla="*/ 0 w 281368"/>
              <a:gd name="connsiteY0" fmla="*/ 0 h 2799475"/>
              <a:gd name="connsiteX1" fmla="*/ 281354 w 281368"/>
              <a:gd name="connsiteY1" fmla="*/ 2799470 h 2799475"/>
              <a:gd name="connsiteX2" fmla="*/ 0 w 281368"/>
              <a:gd name="connsiteY2" fmla="*/ 0 h 2799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1368" h="2799475">
                <a:moveTo>
                  <a:pt x="0" y="0"/>
                </a:moveTo>
                <a:cubicBezTo>
                  <a:pt x="0" y="0"/>
                  <a:pt x="279009" y="2804159"/>
                  <a:pt x="281354" y="2799470"/>
                </a:cubicBezTo>
                <a:cubicBezTo>
                  <a:pt x="283699" y="2794781"/>
                  <a:pt x="0" y="0"/>
                  <a:pt x="0" y="0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154" name="Прямая соединительная линия 6153"/>
          <p:cNvCxnSpPr/>
          <p:nvPr/>
        </p:nvCxnSpPr>
        <p:spPr>
          <a:xfrm>
            <a:off x="2159732" y="2996952"/>
            <a:ext cx="18002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>
            <a:off x="2025363" y="3356992"/>
            <a:ext cx="350393" cy="5040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>
            <a:off x="2285746" y="2840611"/>
            <a:ext cx="18002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>
            <a:off x="1943722" y="3578932"/>
            <a:ext cx="468038" cy="6133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>
            <a:off x="1799692" y="3914230"/>
            <a:ext cx="639717" cy="8109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>
            <a:off x="1637674" y="4192247"/>
            <a:ext cx="894525" cy="11809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>
            <a:off x="3074132" y="3911352"/>
            <a:ext cx="18002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>
            <a:off x="1431336" y="4602711"/>
            <a:ext cx="769223" cy="10321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>
            <a:off x="1301334" y="4941168"/>
            <a:ext cx="498358" cy="6936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1211324" y="5248364"/>
            <a:ext cx="180020" cy="3600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3450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5" grpId="0"/>
      <p:bldP spid="1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Нахождение угла между плоскостями.</a:t>
            </a:r>
            <a:endParaRPr lang="ru-RU" dirty="0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779314"/>
            <a:ext cx="7848872" cy="5078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8366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162174"/>
            <a:ext cx="5544616" cy="3715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1903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916832"/>
            <a:ext cx="7560840" cy="35650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32656"/>
            <a:ext cx="7992888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1213" y="2219325"/>
            <a:ext cx="4981575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5952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484784"/>
            <a:ext cx="8305800" cy="72008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 smtClean="0"/>
              <a:t>Формула вычисления угла между плоскостями</a:t>
            </a:r>
            <a:endParaRPr lang="ru-RU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492896"/>
            <a:ext cx="7848872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6544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692696"/>
            <a:ext cx="8305800" cy="72234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ямоугольный параллелепипед.</a:t>
            </a:r>
            <a:endParaRPr lang="ru-RU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700807"/>
            <a:ext cx="3312368" cy="380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Прямая со стрелкой 4"/>
          <p:cNvCxnSpPr/>
          <p:nvPr/>
        </p:nvCxnSpPr>
        <p:spPr>
          <a:xfrm flipH="1">
            <a:off x="179512" y="4581128"/>
            <a:ext cx="1224136" cy="108012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1403648" y="4581128"/>
            <a:ext cx="259228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flipV="1">
            <a:off x="1403648" y="1628800"/>
            <a:ext cx="0" cy="295232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3528" y="566124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35896" y="4653136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>
                <a:latin typeface="Times New Roman" pitchFamily="18" charset="0"/>
                <a:cs typeface="Times New Roman" pitchFamily="18" charset="0"/>
              </a:rPr>
              <a:t>у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9592" y="1484784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z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67944" y="170080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 (0; 0; 0)</a:t>
            </a:r>
            <a:endParaRPr lang="ru-RU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4139952" y="234888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</a:t>
            </a:r>
            <a:r>
              <a:rPr lang="en-US" sz="2800" dirty="0" smtClean="0"/>
              <a:t> (a; 0; 0)</a:t>
            </a:r>
            <a:endParaRPr lang="ru-RU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4139952" y="306896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</a:t>
            </a:r>
            <a:r>
              <a:rPr lang="en-US" sz="2800" dirty="0" smtClean="0"/>
              <a:t> (0; b; 0)</a:t>
            </a:r>
            <a:endParaRPr lang="ru-RU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4067944" y="3717032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</a:t>
            </a:r>
            <a:r>
              <a:rPr lang="en-US" sz="2800" dirty="0" smtClean="0"/>
              <a:t> (a; </a:t>
            </a:r>
            <a:r>
              <a:rPr lang="en-US" sz="2800" dirty="0"/>
              <a:t>b</a:t>
            </a:r>
            <a:r>
              <a:rPr lang="en-US" sz="2800" dirty="0" smtClean="0"/>
              <a:t>; 0)</a:t>
            </a:r>
            <a:endParaRPr lang="ru-RU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6156176" y="170080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</a:t>
            </a:r>
            <a:r>
              <a:rPr lang="en-US" sz="2000" dirty="0" smtClean="0"/>
              <a:t>1</a:t>
            </a:r>
            <a:r>
              <a:rPr lang="en-US" sz="2800" dirty="0" smtClean="0"/>
              <a:t> (0; 0; c)</a:t>
            </a:r>
            <a:endParaRPr lang="ru-RU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6156176" y="2492896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</a:t>
            </a:r>
            <a:r>
              <a:rPr lang="en-US" sz="2000" dirty="0" smtClean="0"/>
              <a:t>1</a:t>
            </a:r>
            <a:r>
              <a:rPr lang="en-US" sz="2800" dirty="0" smtClean="0"/>
              <a:t> (a; 0; c)</a:t>
            </a:r>
            <a:endParaRPr lang="ru-RU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6228184" y="314096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</a:t>
            </a:r>
            <a:r>
              <a:rPr lang="en-US" sz="2000" dirty="0" smtClean="0"/>
              <a:t>1</a:t>
            </a:r>
            <a:r>
              <a:rPr lang="en-US" sz="2800" dirty="0" smtClean="0"/>
              <a:t> (0; b; </a:t>
            </a:r>
            <a:r>
              <a:rPr lang="en-US" sz="2800" dirty="0"/>
              <a:t>c</a:t>
            </a:r>
            <a:r>
              <a:rPr lang="en-US" sz="2800" dirty="0" smtClean="0"/>
              <a:t>)</a:t>
            </a:r>
            <a:endParaRPr lang="ru-RU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6228184" y="3789040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</a:t>
            </a:r>
            <a:r>
              <a:rPr lang="en-US" sz="2000" dirty="0" smtClean="0"/>
              <a:t>1</a:t>
            </a:r>
            <a:r>
              <a:rPr lang="en-US" sz="2800" dirty="0" smtClean="0"/>
              <a:t> (a; </a:t>
            </a:r>
            <a:r>
              <a:rPr lang="en-US" sz="2800" dirty="0"/>
              <a:t>b</a:t>
            </a:r>
            <a:r>
              <a:rPr lang="en-US" sz="2800" dirty="0" smtClean="0"/>
              <a:t>; </a:t>
            </a:r>
            <a:r>
              <a:rPr lang="en-US" sz="2800" dirty="0"/>
              <a:t>c</a:t>
            </a:r>
            <a:r>
              <a:rPr lang="en-US" sz="2800" dirty="0" smtClean="0"/>
              <a:t>)</a:t>
            </a:r>
            <a:endParaRPr lang="ru-RU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683568" y="4509120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907704" y="400506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75856" y="3212976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НАЙДИТЕ УГОЛ МЕЖДУ ПЛОСКОСТЯМИ АА</a:t>
            </a:r>
            <a:r>
              <a:rPr lang="ru-RU" sz="2200" dirty="0" smtClean="0"/>
              <a:t>1</a:t>
            </a:r>
            <a:r>
              <a:rPr lang="en-US" dirty="0" smtClean="0"/>
              <a:t>D </a:t>
            </a:r>
            <a:r>
              <a:rPr lang="ru-RU" dirty="0" smtClean="0"/>
              <a:t>и </a:t>
            </a:r>
            <a:r>
              <a:rPr lang="en-US" dirty="0" smtClean="0"/>
              <a:t>BDC</a:t>
            </a:r>
            <a:r>
              <a:rPr lang="en-US" sz="2700" dirty="0" smtClean="0"/>
              <a:t>1</a:t>
            </a:r>
            <a:endParaRPr lang="ru-RU" sz="2700" dirty="0"/>
          </a:p>
        </p:txBody>
      </p:sp>
      <p:pic>
        <p:nvPicPr>
          <p:cNvPr id="3" name="Рисунок 2" descr="C2 угол между плоскостями 1a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76872"/>
            <a:ext cx="4248472" cy="331236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092091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1112450"/>
            <a:ext cx="8305800" cy="1884501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№ Все ребра правильной треугольной призмы равны 1. найти угол между плоскостями АВС и А</a:t>
            </a:r>
            <a:r>
              <a:rPr lang="ru-RU" sz="2700" dirty="0" smtClean="0"/>
              <a:t>1</a:t>
            </a:r>
            <a:r>
              <a:rPr lang="ru-RU" dirty="0" smtClean="0"/>
              <a:t>В</a:t>
            </a:r>
            <a:r>
              <a:rPr lang="ru-RU" sz="2700" dirty="0" smtClean="0"/>
              <a:t>1</a:t>
            </a:r>
            <a:r>
              <a:rPr lang="ru-RU" dirty="0" smtClean="0"/>
              <a:t>С</a:t>
            </a:r>
            <a:endParaRPr lang="ru-RU" dirty="0"/>
          </a:p>
        </p:txBody>
      </p:sp>
      <p:pic>
        <p:nvPicPr>
          <p:cNvPr id="3" name="Рисунок 2" descr="C2 угол между плоскостями 3a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68960"/>
            <a:ext cx="3491880" cy="30243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6812527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4400" dirty="0" smtClean="0"/>
              <a:t>В правильной шестиугольной призме </a:t>
            </a:r>
            <a:br>
              <a:rPr lang="ru-RU" sz="4400" dirty="0" smtClean="0"/>
            </a:br>
            <a:r>
              <a:rPr lang="ru-RU" sz="4400" dirty="0" smtClean="0"/>
              <a:t>все ребра равны между собой. Найти угол ме</a:t>
            </a:r>
            <a:r>
              <a:rPr lang="ru-RU" sz="4400" dirty="0"/>
              <a:t>ж</a:t>
            </a:r>
            <a:r>
              <a:rPr lang="ru-RU" sz="4400" dirty="0" smtClean="0"/>
              <a:t>ду плоскостями</a:t>
            </a:r>
            <a:r>
              <a:rPr lang="en-US" sz="4400" dirty="0" smtClean="0"/>
              <a:t> </a:t>
            </a:r>
            <a:r>
              <a:rPr lang="ru-RU" sz="4400" dirty="0" smtClean="0"/>
              <a:t> АВС и </a:t>
            </a:r>
            <a:r>
              <a:rPr lang="en-US" sz="4400" dirty="0" smtClean="0"/>
              <a:t>DB</a:t>
            </a:r>
            <a:r>
              <a:rPr lang="en-US" sz="3600" dirty="0" smtClean="0"/>
              <a:t>1</a:t>
            </a:r>
            <a:r>
              <a:rPr lang="en-US" sz="4400" dirty="0" smtClean="0"/>
              <a:t>F</a:t>
            </a:r>
            <a:r>
              <a:rPr lang="en-US" sz="3600" dirty="0" smtClean="0"/>
              <a:t>1</a:t>
            </a:r>
            <a:endParaRPr lang="ru-RU" sz="3600" dirty="0"/>
          </a:p>
        </p:txBody>
      </p:sp>
      <p:pic>
        <p:nvPicPr>
          <p:cNvPr id="3" name="Рисунок 2" descr="C2 угол между плоскостями 2a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564904"/>
            <a:ext cx="3024336" cy="30963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8998647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 smtClean="0"/>
              <a:t>Задачи из </a:t>
            </a:r>
            <a:r>
              <a:rPr lang="ru-RU" dirty="0" err="1" smtClean="0"/>
              <a:t>егэ</a:t>
            </a:r>
            <a:endParaRPr lang="ru-RU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844824"/>
            <a:ext cx="9143999" cy="2441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149080"/>
            <a:ext cx="8784976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20371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548680"/>
            <a:ext cx="9144000" cy="708688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авильная шестиугольная призма.</a:t>
            </a:r>
            <a:endParaRPr lang="ru-RU" dirty="0"/>
          </a:p>
        </p:txBody>
      </p:sp>
      <p:sp>
        <p:nvSpPr>
          <p:cNvPr id="4" name="Шестиугольник 3"/>
          <p:cNvSpPr/>
          <p:nvPr/>
        </p:nvSpPr>
        <p:spPr>
          <a:xfrm>
            <a:off x="1547664" y="4653136"/>
            <a:ext cx="1800200" cy="1656184"/>
          </a:xfrm>
          <a:prstGeom prst="hexagon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2002745" y="4653136"/>
            <a:ext cx="3168352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2002745" y="4500378"/>
            <a:ext cx="0" cy="24208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995936" y="5517232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83768" y="6273225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>
                <a:latin typeface="Times New Roman" pitchFamily="18" charset="0"/>
                <a:cs typeface="Times New Roman" pitchFamily="18" charset="0"/>
              </a:rPr>
              <a:t>у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419872" y="5013176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15616" y="508518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987824" y="436510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D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619672" y="4293096"/>
            <a:ext cx="351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E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987824" y="602128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47664" y="6237312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Прямая соединительная линия 38"/>
          <p:cNvCxnSpPr>
            <a:stCxn id="4" idx="5"/>
          </p:cNvCxnSpPr>
          <p:nvPr/>
        </p:nvCxnSpPr>
        <p:spPr>
          <a:xfrm flipH="1">
            <a:off x="2411760" y="4653136"/>
            <a:ext cx="522058" cy="8640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203848" y="4797152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endParaRPr lang="ru-RU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2411760" y="4725144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endParaRPr lang="ru-RU" sz="2400" dirty="0"/>
          </a:p>
        </p:txBody>
      </p:sp>
      <p:cxnSp>
        <p:nvCxnSpPr>
          <p:cNvPr id="44" name="Прямая соединительная линия 43"/>
          <p:cNvCxnSpPr>
            <a:stCxn id="4" idx="5"/>
          </p:cNvCxnSpPr>
          <p:nvPr/>
        </p:nvCxnSpPr>
        <p:spPr>
          <a:xfrm flipH="1">
            <a:off x="2915816" y="4653136"/>
            <a:ext cx="18002" cy="8640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Объект 44"/>
          <p:cNvGraphicFramePr>
            <a:graphicFrameLocks noChangeAspect="1"/>
          </p:cNvGraphicFramePr>
          <p:nvPr/>
        </p:nvGraphicFramePr>
        <p:xfrm>
          <a:off x="2627784" y="4941168"/>
          <a:ext cx="432048" cy="66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941168"/>
                        <a:ext cx="432048" cy="6686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99240"/>
              </p:ext>
            </p:extLst>
          </p:nvPr>
        </p:nvGraphicFramePr>
        <p:xfrm>
          <a:off x="2660435" y="5417105"/>
          <a:ext cx="360040" cy="58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8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435" y="5417105"/>
                        <a:ext cx="360040" cy="587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716016" y="1340768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 (a; 0;0)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644008" y="1844824"/>
            <a:ext cx="18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(- a; 0;0)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/>
        </p:nvGraphicFramePr>
        <p:xfrm>
          <a:off x="4667250" y="2349500"/>
          <a:ext cx="22145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9" name="Equation" r:id="rId7" imgW="1041120" imgH="507960" progId="Equation.DSMT4">
                  <p:embed/>
                </p:oleObj>
              </mc:Choice>
              <mc:Fallback>
                <p:oleObj name="Equation" r:id="rId7" imgW="104112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2349500"/>
                        <a:ext cx="221456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7564" y="4130425"/>
            <a:ext cx="2520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0229" y="1369891"/>
            <a:ext cx="3384376" cy="276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Прямая со стрелкой 12"/>
          <p:cNvCxnSpPr/>
          <p:nvPr/>
        </p:nvCxnSpPr>
        <p:spPr>
          <a:xfrm flipV="1">
            <a:off x="1928940" y="2974486"/>
            <a:ext cx="3888432" cy="7200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H="1">
            <a:off x="215516" y="3046494"/>
            <a:ext cx="1584176" cy="1656184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834605" y="2812064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>
                <a:latin typeface="Times New Roman" pitchFamily="18" charset="0"/>
                <a:cs typeface="Times New Roman" pitchFamily="18" charset="0"/>
              </a:rPr>
              <a:t>у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Прямая со стрелкой 24"/>
          <p:cNvCxnSpPr/>
          <p:nvPr/>
        </p:nvCxnSpPr>
        <p:spPr>
          <a:xfrm flipV="1">
            <a:off x="1928940" y="147376"/>
            <a:ext cx="36004" cy="2910004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411760" y="1052736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16593"/>
              </p:ext>
            </p:extLst>
          </p:nvPr>
        </p:nvGraphicFramePr>
        <p:xfrm>
          <a:off x="4400773" y="3275071"/>
          <a:ext cx="24034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" name="Equation" r:id="rId10" imgW="1130040" imgH="507960" progId="Equation.DSMT4">
                  <p:embed/>
                </p:oleObj>
              </mc:Choice>
              <mc:Fallback>
                <p:oleObj name="Equation" r:id="rId10" imgW="11300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773" y="3275071"/>
                        <a:ext cx="24034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788024" y="4293096"/>
          <a:ext cx="21605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" name="Equation" r:id="rId12" imgW="1015920" imgH="507960" progId="Equation.DSMT4">
                  <p:embed/>
                </p:oleObj>
              </mc:Choice>
              <mc:Fallback>
                <p:oleObj name="Equation" r:id="rId12" imgW="101592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293096"/>
                        <a:ext cx="2160587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730750" y="5445125"/>
          <a:ext cx="19446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2" name="Equation" r:id="rId14" imgW="914400" imgH="507960" progId="Equation.DSMT4">
                  <p:embed/>
                </p:oleObj>
              </mc:Choice>
              <mc:Fallback>
                <p:oleObj name="Equation" r:id="rId14" imgW="914400" imgH="5079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5445125"/>
                        <a:ext cx="1944688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6804248" y="1412776"/>
            <a:ext cx="18722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(a; 0;c)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948264" y="1844824"/>
            <a:ext cx="2195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(- a; 0;c)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6727825" y="2349500"/>
          <a:ext cx="22685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" name="Equation" r:id="rId16" imgW="1066680" imgH="507960" progId="Equation.DSMT4">
                  <p:embed/>
                </p:oleObj>
              </mc:Choice>
              <mc:Fallback>
                <p:oleObj name="Equation" r:id="rId16" imgW="1066680" imgH="507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2349500"/>
                        <a:ext cx="2268538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6686550" y="3356992"/>
          <a:ext cx="24574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" name="Equation" r:id="rId18" imgW="1155600" imgH="507960" progId="Equation.DSMT4">
                  <p:embed/>
                </p:oleObj>
              </mc:Choice>
              <mc:Fallback>
                <p:oleObj name="Equation" r:id="rId18" imgW="1155600" imgH="507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356992"/>
                        <a:ext cx="24574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6821488" y="4437063"/>
          <a:ext cx="22415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" name="Equation" r:id="rId20" imgW="1054080" imgH="507960" progId="Equation.DSMT4">
                  <p:embed/>
                </p:oleObj>
              </mc:Choice>
              <mc:Fallback>
                <p:oleObj name="Equation" r:id="rId20" imgW="1054080" imgH="507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4437063"/>
                        <a:ext cx="22415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6872288" y="5516563"/>
          <a:ext cx="20256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" name="Equation" r:id="rId22" imgW="952200" imgH="507960" progId="Equation.DSMT4">
                  <p:embed/>
                </p:oleObj>
              </mc:Choice>
              <mc:Fallback>
                <p:oleObj name="Equation" r:id="rId22" imgW="952200" imgH="507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5516563"/>
                        <a:ext cx="20256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059832" y="3429000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a</a:t>
            </a:r>
            <a:endParaRPr lang="ru-RU" sz="2800" b="1" i="1" dirty="0"/>
          </a:p>
        </p:txBody>
      </p:sp>
      <p:sp>
        <p:nvSpPr>
          <p:cNvPr id="46" name="TextBox 45"/>
          <p:cNvSpPr txBox="1"/>
          <p:nvPr/>
        </p:nvSpPr>
        <p:spPr>
          <a:xfrm>
            <a:off x="3707904" y="2348880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c</a:t>
            </a:r>
            <a:endParaRPr lang="ru-RU" sz="28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0" grpId="0"/>
      <p:bldP spid="41" grpId="0"/>
      <p:bldP spid="48" grpId="0"/>
      <p:bldP spid="16" grpId="0"/>
      <p:bldP spid="22" grpId="0"/>
      <p:bldP spid="26" grpId="0"/>
      <p:bldP spid="57" grpId="0"/>
      <p:bldP spid="58" grpId="0"/>
      <p:bldP spid="43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692696"/>
            <a:ext cx="8305800" cy="650336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авильная треугольная призма.</a:t>
            </a:r>
            <a:endParaRPr lang="ru-RU" dirty="0"/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611560" y="1844823"/>
            <a:ext cx="4281115" cy="4203551"/>
            <a:chOff x="0" y="935"/>
            <a:chExt cx="3082" cy="2875"/>
          </a:xfrm>
        </p:grpSpPr>
        <p:sp>
          <p:nvSpPr>
            <p:cNvPr id="7" name="Text Box 21"/>
            <p:cNvSpPr txBox="1">
              <a:spLocks noChangeArrowheads="1"/>
            </p:cNvSpPr>
            <p:nvPr/>
          </p:nvSpPr>
          <p:spPr bwMode="auto">
            <a:xfrm>
              <a:off x="1655" y="935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ru-RU" sz="2400" b="1" i="1">
                  <a:latin typeface="Georgia" pitchFamily="18" charset="0"/>
                </a:rPr>
                <a:t>С</a:t>
              </a:r>
              <a:r>
                <a:rPr lang="ru-RU" sz="2400" b="1" baseline="-25000">
                  <a:solidFill>
                    <a:schemeClr val="tx2"/>
                  </a:solidFill>
                  <a:latin typeface="Georgia" pitchFamily="18" charset="0"/>
                  <a:cs typeface="Arial" charset="0"/>
                </a:rPr>
                <a:t>1</a:t>
              </a:r>
            </a:p>
          </p:txBody>
        </p:sp>
        <p:sp>
          <p:nvSpPr>
            <p:cNvPr id="8" name="Freeform 3"/>
            <p:cNvSpPr>
              <a:spLocks/>
            </p:cNvSpPr>
            <p:nvPr/>
          </p:nvSpPr>
          <p:spPr bwMode="auto">
            <a:xfrm>
              <a:off x="339" y="1842"/>
              <a:ext cx="2352" cy="1664"/>
            </a:xfrm>
            <a:custGeom>
              <a:avLst/>
              <a:gdLst/>
              <a:ahLst/>
              <a:cxnLst>
                <a:cxn ang="0">
                  <a:pos x="0" y="2208"/>
                </a:cxn>
                <a:cxn ang="0">
                  <a:pos x="2352" y="2208"/>
                </a:cxn>
                <a:cxn ang="0">
                  <a:pos x="2352" y="0"/>
                </a:cxn>
                <a:cxn ang="0">
                  <a:pos x="0" y="0"/>
                </a:cxn>
                <a:cxn ang="0">
                  <a:pos x="0" y="2208"/>
                </a:cxn>
              </a:cxnLst>
              <a:rect l="0" t="0" r="r" b="b"/>
              <a:pathLst>
                <a:path w="2352" h="2208">
                  <a:moveTo>
                    <a:pt x="0" y="2208"/>
                  </a:moveTo>
                  <a:lnTo>
                    <a:pt x="2352" y="2208"/>
                  </a:lnTo>
                  <a:lnTo>
                    <a:pt x="2352" y="0"/>
                  </a:lnTo>
                  <a:lnTo>
                    <a:pt x="0" y="0"/>
                  </a:lnTo>
                  <a:lnTo>
                    <a:pt x="0" y="2208"/>
                  </a:lnTo>
                  <a:close/>
                </a:path>
              </a:pathLst>
            </a:custGeom>
            <a:noFill/>
            <a:ln w="44450">
              <a:solidFill>
                <a:srgbClr val="0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 flipH="1">
              <a:off x="338" y="1842"/>
              <a:ext cx="1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1927" y="1252"/>
              <a:ext cx="3" cy="17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" y="1712"/>
                </a:cxn>
              </a:cxnLst>
              <a:rect l="0" t="0" r="r" b="b"/>
              <a:pathLst>
                <a:path w="3" h="1712">
                  <a:moveTo>
                    <a:pt x="0" y="0"/>
                  </a:moveTo>
                  <a:lnTo>
                    <a:pt x="3" y="1712"/>
                  </a:lnTo>
                </a:path>
              </a:pathLst>
            </a:custGeom>
            <a:noFill/>
            <a:ln w="38100">
              <a:solidFill>
                <a:srgbClr val="00008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338" y="2960"/>
              <a:ext cx="2352" cy="562"/>
            </a:xfrm>
            <a:custGeom>
              <a:avLst/>
              <a:gdLst/>
              <a:ahLst/>
              <a:cxnLst>
                <a:cxn ang="0">
                  <a:pos x="0" y="562"/>
                </a:cxn>
                <a:cxn ang="0">
                  <a:pos x="1581" y="0"/>
                </a:cxn>
                <a:cxn ang="0">
                  <a:pos x="2352" y="562"/>
                </a:cxn>
              </a:cxnLst>
              <a:rect l="0" t="0" r="r" b="b"/>
              <a:pathLst>
                <a:path w="2352" h="562">
                  <a:moveTo>
                    <a:pt x="0" y="562"/>
                  </a:moveTo>
                  <a:lnTo>
                    <a:pt x="1581" y="0"/>
                  </a:lnTo>
                  <a:lnTo>
                    <a:pt x="2352" y="562"/>
                  </a:lnTo>
                </a:path>
              </a:pathLst>
            </a:custGeom>
            <a:noFill/>
            <a:ln w="38100" cap="flat">
              <a:solidFill>
                <a:srgbClr val="00008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339" y="1245"/>
              <a:ext cx="2359" cy="600"/>
            </a:xfrm>
            <a:custGeom>
              <a:avLst/>
              <a:gdLst/>
              <a:ahLst/>
              <a:cxnLst>
                <a:cxn ang="0">
                  <a:pos x="5" y="597"/>
                </a:cxn>
                <a:cxn ang="0">
                  <a:pos x="1592" y="0"/>
                </a:cxn>
                <a:cxn ang="0">
                  <a:pos x="2359" y="600"/>
                </a:cxn>
                <a:cxn ang="0">
                  <a:pos x="0" y="600"/>
                </a:cxn>
                <a:cxn ang="0">
                  <a:pos x="1216" y="148"/>
                </a:cxn>
                <a:cxn ang="0">
                  <a:pos x="1614" y="4"/>
                </a:cxn>
              </a:cxnLst>
              <a:rect l="0" t="0" r="r" b="b"/>
              <a:pathLst>
                <a:path w="2359" h="600">
                  <a:moveTo>
                    <a:pt x="5" y="597"/>
                  </a:moveTo>
                  <a:lnTo>
                    <a:pt x="1592" y="0"/>
                  </a:lnTo>
                  <a:lnTo>
                    <a:pt x="2359" y="600"/>
                  </a:lnTo>
                  <a:lnTo>
                    <a:pt x="0" y="600"/>
                  </a:lnTo>
                  <a:lnTo>
                    <a:pt x="1216" y="148"/>
                  </a:lnTo>
                  <a:lnTo>
                    <a:pt x="1614" y="4"/>
                  </a:lnTo>
                </a:path>
              </a:pathLst>
            </a:custGeom>
            <a:noFill/>
            <a:ln w="38100">
              <a:solidFill>
                <a:srgbClr val="0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146" y="3522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ru-RU" sz="2400" b="1" i="1">
                  <a:latin typeface="Georgia" pitchFamily="18" charset="0"/>
                </a:rPr>
                <a:t>А</a:t>
              </a:r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2690" y="347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ru-RU" sz="2400" b="1" i="1" dirty="0">
                  <a:latin typeface="Georgia" pitchFamily="18" charset="0"/>
                </a:rPr>
                <a:t>В</a:t>
              </a:r>
            </a:p>
          </p:txBody>
        </p:sp>
        <p:sp>
          <p:nvSpPr>
            <p:cNvPr id="15" name="Text Box 20"/>
            <p:cNvSpPr txBox="1">
              <a:spLocks noChangeArrowheads="1"/>
            </p:cNvSpPr>
            <p:nvPr/>
          </p:nvSpPr>
          <p:spPr bwMode="auto">
            <a:xfrm>
              <a:off x="1634" y="275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ru-RU" sz="2400" b="1" i="1">
                  <a:latin typeface="Georgia" pitchFamily="18" charset="0"/>
                </a:rPr>
                <a:t>С</a:t>
              </a:r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0" y="1706"/>
              <a:ext cx="52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ru-RU" sz="2400" b="1" i="1" dirty="0">
                  <a:latin typeface="Georgia" pitchFamily="18" charset="0"/>
                </a:rPr>
                <a:t>А</a:t>
              </a:r>
              <a:r>
                <a:rPr lang="ru-RU" sz="2400" b="1" baseline="-25000" dirty="0">
                  <a:solidFill>
                    <a:schemeClr val="tx2"/>
                  </a:solidFill>
                  <a:latin typeface="Georgia" pitchFamily="18" charset="0"/>
                  <a:cs typeface="Arial" charset="0"/>
                </a:rPr>
                <a:t>1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2698" y="1661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ru-RU" sz="2400" b="1" i="1">
                  <a:latin typeface="Georgia" pitchFamily="18" charset="0"/>
                </a:rPr>
                <a:t>В</a:t>
              </a:r>
              <a:r>
                <a:rPr lang="ru-RU" sz="2400" b="1" baseline="-25000">
                  <a:solidFill>
                    <a:schemeClr val="tx2"/>
                  </a:solidFill>
                  <a:latin typeface="Georgia" pitchFamily="18" charset="0"/>
                  <a:cs typeface="Arial" charset="0"/>
                </a:rPr>
                <a:t>1</a:t>
              </a:r>
            </a:p>
          </p:txBody>
        </p:sp>
      </p:grpSp>
      <p:sp>
        <p:nvSpPr>
          <p:cNvPr id="5" name="Text Box 45"/>
          <p:cNvSpPr txBox="1">
            <a:spLocks noChangeArrowheads="1"/>
          </p:cNvSpPr>
          <p:nvPr/>
        </p:nvSpPr>
        <p:spPr bwMode="auto">
          <a:xfrm>
            <a:off x="4423169" y="4166646"/>
            <a:ext cx="3481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Georgia" pitchFamily="18" charset="0"/>
                <a:cs typeface="Arial" charset="0"/>
              </a:rPr>
              <a:t>c</a:t>
            </a:r>
            <a:endParaRPr lang="ru-RU" sz="2400" b="1" dirty="0">
              <a:effectLst>
                <a:outerShdw blurRad="38100" dist="38100" dir="2700000" algn="tl">
                  <a:srgbClr val="C0C0C0"/>
                </a:outerShdw>
              </a:effectLst>
              <a:latin typeface="Georgia" pitchFamily="18" charset="0"/>
              <a:cs typeface="Arial" charset="0"/>
            </a:endParaRPr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2659050" y="5558569"/>
            <a:ext cx="3674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Georgia" pitchFamily="18" charset="0"/>
                <a:cs typeface="Arial" charset="0"/>
              </a:rPr>
              <a:t>a</a:t>
            </a:r>
            <a:endParaRPr lang="ru-RU" sz="2400" b="1" dirty="0">
              <a:effectLst>
                <a:outerShdw blurRad="38100" dist="38100" dir="2700000" algn="tl">
                  <a:srgbClr val="C0C0C0"/>
                </a:outerShdw>
              </a:effectLst>
              <a:latin typeface="Georgia" pitchFamily="18" charset="0"/>
              <a:cs typeface="Arial" charset="0"/>
            </a:endParaRPr>
          </a:p>
        </p:txBody>
      </p:sp>
      <p:cxnSp>
        <p:nvCxnSpPr>
          <p:cNvPr id="19" name="Прямая со стрелкой 18"/>
          <p:cNvCxnSpPr/>
          <p:nvPr/>
        </p:nvCxnSpPr>
        <p:spPr>
          <a:xfrm flipH="1">
            <a:off x="251520" y="4797152"/>
            <a:ext cx="3024336" cy="115212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1979712" y="5085184"/>
            <a:ext cx="3528392" cy="79208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H="1" flipV="1">
            <a:off x="2267744" y="1916832"/>
            <a:ext cx="72008" cy="3456384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51520" y="602128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76056" y="5949280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 smtClean="0">
                <a:latin typeface="Times New Roman" pitchFamily="18" charset="0"/>
                <a:cs typeface="Times New Roman" pitchFamily="18" charset="0"/>
              </a:rPr>
              <a:t>у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91680" y="170080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1331640" y="4509120"/>
          <a:ext cx="331465" cy="856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0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509120"/>
                        <a:ext cx="331465" cy="856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339752" y="4581128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843808" y="4930517"/>
          <a:ext cx="504056" cy="65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" name="Equation" r:id="rId5" imgW="330120" imgH="431640" progId="Equation.DSMT4">
                  <p:embed/>
                </p:oleObj>
              </mc:Choice>
              <mc:Fallback>
                <p:oleObj name="Equation" r:id="rId5" imgW="330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930517"/>
                        <a:ext cx="504056" cy="658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5004048" y="1412776"/>
          <a:ext cx="1357114" cy="83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2" name="Equation" r:id="rId7" imgW="698400" imgH="431640" progId="Equation.DSMT4">
                  <p:embed/>
                </p:oleObj>
              </mc:Choice>
              <mc:Fallback>
                <p:oleObj name="Equation" r:id="rId7" imgW="6984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412776"/>
                        <a:ext cx="1357114" cy="838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4788024" y="2276872"/>
          <a:ext cx="16779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3" name="Equation" r:id="rId9" imgW="863280" imgH="507960" progId="Equation.DSMT4">
                  <p:embed/>
                </p:oleObj>
              </mc:Choice>
              <mc:Fallback>
                <p:oleObj name="Equation" r:id="rId9" imgW="86328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276872"/>
                        <a:ext cx="1677988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5004048" y="3284984"/>
          <a:ext cx="1555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4" name="Equation" r:id="rId11" imgW="799920" imgH="431640" progId="Equation.DSMT4">
                  <p:embed/>
                </p:oleObj>
              </mc:Choice>
              <mc:Fallback>
                <p:oleObj name="Equation" r:id="rId11" imgW="7999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3284984"/>
                        <a:ext cx="15557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7164288" y="1412776"/>
          <a:ext cx="140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5" name="Equation" r:id="rId13" imgW="723600" imgH="431640" progId="Equation.DSMT4">
                  <p:embed/>
                </p:oleObj>
              </mc:Choice>
              <mc:Fallback>
                <p:oleObj name="Equation" r:id="rId13" imgW="7236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412776"/>
                        <a:ext cx="1409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6838950" y="2349500"/>
          <a:ext cx="17541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" name="Equation" r:id="rId15" imgW="901440" imgH="507960" progId="Equation.DSMT4">
                  <p:embed/>
                </p:oleObj>
              </mc:Choice>
              <mc:Fallback>
                <p:oleObj name="Equation" r:id="rId15" imgW="9014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2349500"/>
                        <a:ext cx="1754188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7056438" y="3429000"/>
          <a:ext cx="1628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7" name="Equation" r:id="rId17" imgW="838080" imgH="431640" progId="Equation.DSMT4">
                  <p:embed/>
                </p:oleObj>
              </mc:Choice>
              <mc:Fallback>
                <p:oleObj name="Equation" r:id="rId17" imgW="8380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3429000"/>
                        <a:ext cx="16287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764704"/>
            <a:ext cx="9144000" cy="50632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авильная треугольная пирамида.</a:t>
            </a:r>
            <a:endParaRPr lang="ru-RU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19" y="1556792"/>
            <a:ext cx="4516615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Прямая со стрелкой 4"/>
          <p:cNvCxnSpPr/>
          <p:nvPr/>
        </p:nvCxnSpPr>
        <p:spPr>
          <a:xfrm>
            <a:off x="467544" y="3933056"/>
            <a:ext cx="3888432" cy="146785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779912" y="5445224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Прямая со стрелкой 8"/>
          <p:cNvCxnSpPr/>
          <p:nvPr/>
        </p:nvCxnSpPr>
        <p:spPr>
          <a:xfrm flipH="1" flipV="1">
            <a:off x="2024682" y="1711176"/>
            <a:ext cx="90953" cy="2651582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716016" y="3501008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>
            <a:off x="2123728" y="4581128"/>
            <a:ext cx="0" cy="6369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808658" y="4634879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59136" y="2149473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2711375" y="1988840"/>
            <a:ext cx="72008" cy="2392228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700250" y="4147822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0572"/>
              </p:ext>
            </p:extLst>
          </p:nvPr>
        </p:nvGraphicFramePr>
        <p:xfrm>
          <a:off x="2483768" y="4725144"/>
          <a:ext cx="293571" cy="75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1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725144"/>
                        <a:ext cx="293571" cy="7585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565734"/>
              </p:ext>
            </p:extLst>
          </p:nvPr>
        </p:nvGraphicFramePr>
        <p:xfrm>
          <a:off x="3203848" y="4005064"/>
          <a:ext cx="514533" cy="671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2" name="Equation" r:id="rId6" imgW="330120" imgH="431640" progId="Equation.DSMT4">
                  <p:embed/>
                </p:oleObj>
              </mc:Choice>
              <mc:Fallback>
                <p:oleObj name="Equation" r:id="rId6" imgW="330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05064"/>
                        <a:ext cx="514533" cy="6714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61619"/>
              </p:ext>
            </p:extLst>
          </p:nvPr>
        </p:nvGraphicFramePr>
        <p:xfrm>
          <a:off x="2123728" y="3789039"/>
          <a:ext cx="514533" cy="67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3" name="Equation" r:id="rId8" imgW="330120" imgH="431640" progId="Equation.DSMT4">
                  <p:embed/>
                </p:oleObj>
              </mc:Choice>
              <mc:Fallback>
                <p:oleObj name="Equation" r:id="rId8" imgW="3301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789039"/>
                        <a:ext cx="514533" cy="6714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231740" y="2746561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h</a:t>
            </a:r>
            <a:endParaRPr lang="ru-RU" sz="2400" b="1" i="1" dirty="0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076056" y="2492896"/>
          <a:ext cx="1555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4" name="Equation" r:id="rId10" imgW="799920" imgH="431640" progId="Equation.DSMT4">
                  <p:embed/>
                </p:oleObj>
              </mc:Choice>
              <mc:Fallback>
                <p:oleObj name="Equation" r:id="rId10" imgW="79992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492896"/>
                        <a:ext cx="15557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003800" y="1412875"/>
          <a:ext cx="1357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5" name="Equation" r:id="rId12" imgW="698400" imgH="431640" progId="Equation.DSMT4">
                  <p:embed/>
                </p:oleObj>
              </mc:Choice>
              <mc:Fallback>
                <p:oleObj name="Equation" r:id="rId12" imgW="6984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412875"/>
                        <a:ext cx="13573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6719888" y="1341438"/>
          <a:ext cx="170338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6" name="Equation" r:id="rId14" imgW="876240" imgH="507960" progId="Equation.DSMT4">
                  <p:embed/>
                </p:oleObj>
              </mc:Choice>
              <mc:Fallback>
                <p:oleObj name="Equation" r:id="rId14" imgW="87624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1341438"/>
                        <a:ext cx="1703387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6948264" y="2420888"/>
          <a:ext cx="16779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7" name="Equation" r:id="rId16" imgW="863280" imgH="507960" progId="Equation.DSMT4">
                  <p:embed/>
                </p:oleObj>
              </mc:Choice>
              <mc:Fallback>
                <p:oleObj name="Equation" r:id="rId16" imgW="86328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2420888"/>
                        <a:ext cx="1677988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 стрелкой 7"/>
          <p:cNvCxnSpPr/>
          <p:nvPr/>
        </p:nvCxnSpPr>
        <p:spPr>
          <a:xfrm flipV="1">
            <a:off x="2123728" y="3501008"/>
            <a:ext cx="2644406" cy="10801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flipV="1">
            <a:off x="2123728" y="3501008"/>
            <a:ext cx="2592288" cy="109258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3" grpId="0"/>
      <p:bldP spid="14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Правильная четырехугольная пирамида.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979712" y="4653136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a</a:t>
            </a:r>
            <a:endParaRPr lang="ru-RU" sz="2800" b="1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2195736" y="3140968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/>
              <a:t>h</a:t>
            </a:r>
            <a:endParaRPr lang="ru-RU" sz="2800" b="1" i="1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555776" y="4797152"/>
          <a:ext cx="2873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0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97152"/>
                        <a:ext cx="287337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932040" y="1556792"/>
          <a:ext cx="14557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1" name="Equation" r:id="rId5" imgW="749160" imgH="431640" progId="Equation.DSMT4">
                  <p:embed/>
                </p:oleObj>
              </mc:Choice>
              <mc:Fallback>
                <p:oleObj name="Equation" r:id="rId5" imgW="7491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556792"/>
                        <a:ext cx="14557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4860032" y="2420888"/>
          <a:ext cx="1652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2" name="Equation" r:id="rId7" imgW="850680" imgH="431640" progId="Equation.DSMT4">
                  <p:embed/>
                </p:oleObj>
              </mc:Choice>
              <mc:Fallback>
                <p:oleObj name="Equation" r:id="rId7" imgW="85068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420888"/>
                        <a:ext cx="16525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821238" y="3429000"/>
          <a:ext cx="1874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3" name="Equation" r:id="rId9" imgW="965160" imgH="431640" progId="Equation.DSMT4">
                  <p:embed/>
                </p:oleObj>
              </mc:Choice>
              <mc:Fallback>
                <p:oleObj name="Equation" r:id="rId9" imgW="96516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3429000"/>
                        <a:ext cx="18748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732240" y="1484784"/>
          <a:ext cx="16525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4" name="Equation" r:id="rId11" imgW="850680" imgH="431640" progId="Equation.DSMT4">
                  <p:embed/>
                </p:oleObj>
              </mc:Choice>
              <mc:Fallback>
                <p:oleObj name="Equation" r:id="rId11" imgW="8506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484784"/>
                        <a:ext cx="16525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7253288" y="2665413"/>
          <a:ext cx="11842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5" name="Equation" r:id="rId13" imgW="609480" imgH="253800" progId="Equation.DSMT4">
                  <p:embed/>
                </p:oleObj>
              </mc:Choice>
              <mc:Fallback>
                <p:oleObj name="Equation" r:id="rId13" imgW="6094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2665413"/>
                        <a:ext cx="118427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67544" y="1988840"/>
            <a:ext cx="4184923" cy="2898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Прямая со стрелкой 4"/>
          <p:cNvCxnSpPr/>
          <p:nvPr/>
        </p:nvCxnSpPr>
        <p:spPr>
          <a:xfrm>
            <a:off x="1259632" y="4293096"/>
            <a:ext cx="3168352" cy="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331640" y="5013176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i="1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Прямая со стрелкой 9"/>
          <p:cNvCxnSpPr/>
          <p:nvPr/>
        </p:nvCxnSpPr>
        <p:spPr>
          <a:xfrm flipH="1">
            <a:off x="1403648" y="3861048"/>
            <a:ext cx="1800200" cy="1152128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283968" y="4365104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979712" y="1412776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ru-RU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>
            <a:off x="2483768" y="2204864"/>
            <a:ext cx="72008" cy="2088232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195736" y="328498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Прямая со стрелкой 13"/>
          <p:cNvCxnSpPr/>
          <p:nvPr/>
        </p:nvCxnSpPr>
        <p:spPr>
          <a:xfrm flipH="1" flipV="1">
            <a:off x="2483768" y="1628800"/>
            <a:ext cx="72008" cy="2664296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1" grpId="0"/>
      <p:bldP spid="8" grpId="0"/>
      <p:bldP spid="1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Поток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Поток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Поток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0304</TotalTime>
  <Words>929</Words>
  <Application>Microsoft Office PowerPoint</Application>
  <PresentationFormat>Экран (4:3)</PresentationFormat>
  <Paragraphs>248</Paragraphs>
  <Slides>53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3</vt:i4>
      </vt:variant>
    </vt:vector>
  </HeadingPairs>
  <TitlesOfParts>
    <vt:vector size="55" baseType="lpstr">
      <vt:lpstr>Поток</vt:lpstr>
      <vt:lpstr>Equation</vt:lpstr>
      <vt:lpstr>Задания С2 на ЕГЭ. Координатный метод.</vt:lpstr>
      <vt:lpstr>РАССТОЯНИЯ В ПРОСТРАНСТВЕ</vt:lpstr>
      <vt:lpstr>Координаты многогранников </vt:lpstr>
      <vt:lpstr>Единичный куб.</vt:lpstr>
      <vt:lpstr>Прямоугольный параллелепипед.</vt:lpstr>
      <vt:lpstr>Правильная шестиугольная призма.</vt:lpstr>
      <vt:lpstr>Правильная треугольная призма.</vt:lpstr>
      <vt:lpstr>Правильная треугольная пирамида.</vt:lpstr>
      <vt:lpstr>Правильная четырехугольная пирамида.</vt:lpstr>
      <vt:lpstr>Правильная шестиугольная пирамида.</vt:lpstr>
      <vt:lpstr>Расстояние от точки до плоскости.</vt:lpstr>
      <vt:lpstr>Расстояние от точки М(x0;y0;z0)до плоскости ax + by + cz + d = 0.</vt:lpstr>
      <vt:lpstr>Уравнение плоскости, проходящей через три точки.</vt:lpstr>
      <vt:lpstr>Презентация PowerPoint</vt:lpstr>
      <vt:lpstr>№ 1 В единичном кубе АВСDA1B1C1D1 найдите расстояние от точки А1 до плоскости (BDC1) .</vt:lpstr>
      <vt:lpstr>Презентация PowerPoint</vt:lpstr>
      <vt:lpstr>№ 2. В правильной шестиугольной призме все ребра равны 1. Найдите расстояние от точки А до плоскости (DEF1)  </vt:lpstr>
      <vt:lpstr>Презентация PowerPoint</vt:lpstr>
      <vt:lpstr>Презентация PowerPoint</vt:lpstr>
      <vt:lpstr>Расстояние между скрещивающимися прямыми.</vt:lpstr>
      <vt:lpstr>Презентация PowerPoint</vt:lpstr>
      <vt:lpstr>№ 1. В единичном кубе найдите расстояние между прямыми АD1 и ВD.</vt:lpstr>
      <vt:lpstr>Презентация PowerPoint</vt:lpstr>
      <vt:lpstr>Презентация PowerPoint</vt:lpstr>
      <vt:lpstr>№ 2. В правильной четырехугольной пирамиде SABCD все ребра равны 1. Найдите расстояние между прямыми АS и ВС.</vt:lpstr>
      <vt:lpstr>Презентация PowerPoint</vt:lpstr>
      <vt:lpstr>Презентация PowerPoint</vt:lpstr>
      <vt:lpstr>Презентация PowerPoint</vt:lpstr>
      <vt:lpstr>Задания из материалов егэ</vt:lpstr>
      <vt:lpstr> Координатный метод</vt:lpstr>
      <vt:lpstr>УГЛЫ В ПРОСТРАНСТВЕ</vt:lpstr>
      <vt:lpstr>НАХОЖДЕНИЕ УГЛОВ</vt:lpstr>
      <vt:lpstr>Нахождение угла между пересекающимися прямыми.</vt:lpstr>
      <vt:lpstr>Угол между прямой и плоскостью</vt:lpstr>
      <vt:lpstr>Прямоугольный параллелепипед.</vt:lpstr>
      <vt:lpstr> Найдите угол между прямыми А1С, АВ1 </vt:lpstr>
      <vt:lpstr>№ 1. В единичном кубе найдите угол между прямыми АD1 и ВD, между прямой AD1 плоскостью BDC1</vt:lpstr>
      <vt:lpstr>Найдите угол между прямыми FB1,EC1</vt:lpstr>
      <vt:lpstr>Найти угол между прямыми AB , CS</vt:lpstr>
      <vt:lpstr>Найдите угол между прямыми AS,BN </vt:lpstr>
      <vt:lpstr>Нахождение угла между прямой и плоскостью.</vt:lpstr>
      <vt:lpstr>Презентация PowerPoint</vt:lpstr>
      <vt:lpstr>Презентация PowerPoint</vt:lpstr>
      <vt:lpstr>В правильной шестиугольной призме все ребра равны между собой. G середина  А1В1. Найти угол между плоскостью ВВ1D и прямой AG. Вар. 18</vt:lpstr>
      <vt:lpstr>В прав. пирамиде АВ=a,AS=2a. Найти угол между  плоскостью ABS и прямыми EF, АD, BC, AE.</vt:lpstr>
      <vt:lpstr>Нахождение угла между плоскостями.</vt:lpstr>
      <vt:lpstr>Презентация PowerPoint</vt:lpstr>
      <vt:lpstr>Презентация PowerPoint</vt:lpstr>
      <vt:lpstr>Формула вычисления угла между плоскостями</vt:lpstr>
      <vt:lpstr>НАЙДИТЕ УГОЛ МЕЖДУ ПЛОСКОСТЯМИ АА1D и BDC1</vt:lpstr>
      <vt:lpstr>№ Все ребра правильной треугольной призмы равны 1. найти угол между плоскостями АВС и А1В1С</vt:lpstr>
      <vt:lpstr>В правильной шестиугольной призме  все ребра равны между собой. Найти угол между плоскостями  АВС и DB1F1</vt:lpstr>
      <vt:lpstr>Задачи из егэ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ординаты многогранников.</dc:title>
  <dc:creator>Пользователь</dc:creator>
  <cp:lastModifiedBy>Admin</cp:lastModifiedBy>
  <cp:revision>113</cp:revision>
  <dcterms:created xsi:type="dcterms:W3CDTF">2012-10-06T09:33:53Z</dcterms:created>
  <dcterms:modified xsi:type="dcterms:W3CDTF">2013-03-18T19:01:49Z</dcterms:modified>
</cp:coreProperties>
</file>